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65" r:id="rId6"/>
    <p:sldId id="273" r:id="rId7"/>
    <p:sldId id="259" r:id="rId8"/>
    <p:sldId id="270" r:id="rId9"/>
    <p:sldId id="266" r:id="rId10"/>
    <p:sldId id="262" r:id="rId11"/>
    <p:sldId id="269" r:id="rId12"/>
    <p:sldId id="264" r:id="rId13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99"/>
    <a:srgbClr val="FF0000"/>
    <a:srgbClr val="2133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snapVertSplitter="1" vertBarState="minimized" horzBarState="maximized">
    <p:restoredLeft sz="15620"/>
    <p:restoredTop sz="94660"/>
  </p:normalViewPr>
  <p:slideViewPr>
    <p:cSldViewPr showGuides="1">
      <p:cViewPr>
        <p:scale>
          <a:sx n="100" d="100"/>
          <a:sy n="100" d="100"/>
        </p:scale>
        <p:origin x="-1716" y="-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4716463" y="5345113"/>
            <a:ext cx="4427537" cy="1512887"/>
            <a:chOff x="2971" y="3367"/>
            <a:chExt cx="2789" cy="953"/>
          </a:xfrm>
        </p:grpSpPr>
        <p:sp>
          <p:nvSpPr>
            <p:cNvPr id="2056" name="Freeform 3"/>
            <p:cNvSpPr/>
            <p:nvPr/>
          </p:nvSpPr>
          <p:spPr>
            <a:xfrm>
              <a:off x="2971" y="3367"/>
              <a:ext cx="2789" cy="953"/>
            </a:xfrm>
            <a:custGeom>
              <a:avLst/>
              <a:gdLst/>
              <a:ahLst/>
              <a:cxnLst>
                <a:cxn ang="0">
                  <a:pos x="2777" y="18"/>
                </a:cxn>
                <a:cxn ang="0">
                  <a:pos x="2687" y="24"/>
                </a:cxn>
                <a:cxn ang="0">
                  <a:pos x="2621" y="102"/>
                </a:cxn>
                <a:cxn ang="0">
                  <a:pos x="2519" y="156"/>
                </a:cxn>
                <a:cxn ang="0">
                  <a:pos x="2513" y="222"/>
                </a:cxn>
                <a:cxn ang="0">
                  <a:pos x="2495" y="246"/>
                </a:cxn>
                <a:cxn ang="0">
                  <a:pos x="2477" y="252"/>
                </a:cxn>
                <a:cxn ang="0">
                  <a:pos x="2405" y="210"/>
                </a:cxn>
                <a:cxn ang="0">
                  <a:pos x="2267" y="192"/>
                </a:cxn>
                <a:cxn ang="0">
                  <a:pos x="2243" y="186"/>
                </a:cxn>
                <a:cxn ang="0">
                  <a:pos x="2225" y="192"/>
                </a:cxn>
                <a:cxn ang="0">
                  <a:pos x="2153" y="228"/>
                </a:cxn>
                <a:cxn ang="0">
                  <a:pos x="2117" y="240"/>
                </a:cxn>
                <a:cxn ang="0">
                  <a:pos x="2093" y="246"/>
                </a:cxn>
                <a:cxn ang="0">
                  <a:pos x="2081" y="258"/>
                </a:cxn>
                <a:cxn ang="0">
                  <a:pos x="2081" y="276"/>
                </a:cxn>
                <a:cxn ang="0">
                  <a:pos x="2058" y="300"/>
                </a:cxn>
                <a:cxn ang="0">
                  <a:pos x="2040" y="312"/>
                </a:cxn>
                <a:cxn ang="0">
                  <a:pos x="2028" y="324"/>
                </a:cxn>
                <a:cxn ang="0">
                  <a:pos x="2016" y="336"/>
                </a:cxn>
                <a:cxn ang="0">
                  <a:pos x="1985" y="342"/>
                </a:cxn>
                <a:cxn ang="0">
                  <a:pos x="1919" y="336"/>
                </a:cxn>
                <a:cxn ang="0">
                  <a:pos x="1883" y="330"/>
                </a:cxn>
                <a:cxn ang="0">
                  <a:pos x="1871" y="342"/>
                </a:cxn>
                <a:cxn ang="0">
                  <a:pos x="1859" y="354"/>
                </a:cxn>
                <a:cxn ang="0">
                  <a:pos x="1829" y="360"/>
                </a:cxn>
                <a:cxn ang="0">
                  <a:pos x="1770" y="342"/>
                </a:cxn>
                <a:cxn ang="0">
                  <a:pos x="1746" y="342"/>
                </a:cxn>
                <a:cxn ang="0">
                  <a:pos x="1722" y="354"/>
                </a:cxn>
                <a:cxn ang="0">
                  <a:pos x="1661" y="425"/>
                </a:cxn>
                <a:cxn ang="0">
                  <a:pos x="1619" y="569"/>
                </a:cxn>
                <a:cxn ang="0">
                  <a:pos x="1619" y="593"/>
                </a:cxn>
                <a:cxn ang="0">
                  <a:pos x="1625" y="641"/>
                </a:cxn>
                <a:cxn ang="0">
                  <a:pos x="1643" y="659"/>
                </a:cxn>
                <a:cxn ang="0">
                  <a:pos x="1637" y="671"/>
                </a:cxn>
                <a:cxn ang="0">
                  <a:pos x="1625" y="683"/>
                </a:cxn>
                <a:cxn ang="0">
                  <a:pos x="1547" y="689"/>
                </a:cxn>
                <a:cxn ang="0">
                  <a:pos x="1470" y="629"/>
                </a:cxn>
                <a:cxn ang="0">
                  <a:pos x="1337" y="587"/>
                </a:cxn>
                <a:cxn ang="0">
                  <a:pos x="1188" y="671"/>
                </a:cxn>
                <a:cxn ang="0">
                  <a:pos x="1019" y="731"/>
                </a:cxn>
                <a:cxn ang="0">
                  <a:pos x="816" y="743"/>
                </a:cxn>
                <a:cxn ang="0">
                  <a:pos x="630" y="701"/>
                </a:cxn>
                <a:cxn ang="0">
                  <a:pos x="570" y="695"/>
                </a:cxn>
                <a:cxn ang="0">
                  <a:pos x="558" y="701"/>
                </a:cxn>
                <a:cxn ang="0">
                  <a:pos x="522" y="731"/>
                </a:cxn>
                <a:cxn ang="0">
                  <a:pos x="437" y="809"/>
                </a:cxn>
                <a:cxn ang="0">
                  <a:pos x="407" y="821"/>
                </a:cxn>
                <a:cxn ang="0">
                  <a:pos x="383" y="821"/>
                </a:cxn>
                <a:cxn ang="0">
                  <a:pos x="336" y="827"/>
                </a:cxn>
                <a:cxn ang="0">
                  <a:pos x="210" y="851"/>
                </a:cxn>
                <a:cxn ang="0">
                  <a:pos x="174" y="857"/>
                </a:cxn>
                <a:cxn ang="0">
                  <a:pos x="125" y="851"/>
                </a:cxn>
                <a:cxn ang="0">
                  <a:pos x="107" y="857"/>
                </a:cxn>
                <a:cxn ang="0">
                  <a:pos x="101" y="875"/>
                </a:cxn>
                <a:cxn ang="0">
                  <a:pos x="83" y="887"/>
                </a:cxn>
                <a:cxn ang="0">
                  <a:pos x="48" y="899"/>
                </a:cxn>
                <a:cxn ang="0">
                  <a:pos x="2789" y="24"/>
                </a:cxn>
              </a:cxnLst>
              <a:pathLst>
                <a:path w="2780" h="953">
                  <a:moveTo>
                    <a:pt x="2780" y="24"/>
                  </a:moveTo>
                  <a:lnTo>
                    <a:pt x="2774" y="24"/>
                  </a:lnTo>
                  <a:lnTo>
                    <a:pt x="2774" y="18"/>
                  </a:lnTo>
                  <a:lnTo>
                    <a:pt x="2768" y="18"/>
                  </a:lnTo>
                  <a:lnTo>
                    <a:pt x="2756" y="12"/>
                  </a:lnTo>
                  <a:lnTo>
                    <a:pt x="2738" y="6"/>
                  </a:lnTo>
                  <a:lnTo>
                    <a:pt x="2714" y="0"/>
                  </a:lnTo>
                  <a:lnTo>
                    <a:pt x="2678" y="24"/>
                  </a:lnTo>
                  <a:lnTo>
                    <a:pt x="2643" y="54"/>
                  </a:lnTo>
                  <a:lnTo>
                    <a:pt x="2619" y="90"/>
                  </a:lnTo>
                  <a:lnTo>
                    <a:pt x="2613" y="96"/>
                  </a:lnTo>
                  <a:lnTo>
                    <a:pt x="2613" y="102"/>
                  </a:lnTo>
                  <a:lnTo>
                    <a:pt x="2601" y="108"/>
                  </a:lnTo>
                  <a:lnTo>
                    <a:pt x="2583" y="120"/>
                  </a:lnTo>
                  <a:lnTo>
                    <a:pt x="2541" y="132"/>
                  </a:lnTo>
                  <a:lnTo>
                    <a:pt x="2511" y="156"/>
                  </a:lnTo>
                  <a:lnTo>
                    <a:pt x="2511" y="204"/>
                  </a:lnTo>
                  <a:lnTo>
                    <a:pt x="2511" y="210"/>
                  </a:lnTo>
                  <a:lnTo>
                    <a:pt x="2505" y="216"/>
                  </a:lnTo>
                  <a:lnTo>
                    <a:pt x="2505" y="222"/>
                  </a:lnTo>
                  <a:lnTo>
                    <a:pt x="2499" y="228"/>
                  </a:lnTo>
                  <a:lnTo>
                    <a:pt x="2499" y="240"/>
                  </a:lnTo>
                  <a:lnTo>
                    <a:pt x="2493" y="246"/>
                  </a:lnTo>
                  <a:lnTo>
                    <a:pt x="2487" y="246"/>
                  </a:lnTo>
                  <a:lnTo>
                    <a:pt x="2487" y="252"/>
                  </a:lnTo>
                  <a:lnTo>
                    <a:pt x="2481" y="252"/>
                  </a:lnTo>
                  <a:lnTo>
                    <a:pt x="2475" y="252"/>
                  </a:lnTo>
                  <a:lnTo>
                    <a:pt x="2469" y="252"/>
                  </a:lnTo>
                  <a:lnTo>
                    <a:pt x="2457" y="252"/>
                  </a:lnTo>
                  <a:lnTo>
                    <a:pt x="2439" y="258"/>
                  </a:lnTo>
                  <a:lnTo>
                    <a:pt x="2415" y="222"/>
                  </a:lnTo>
                  <a:lnTo>
                    <a:pt x="2397" y="210"/>
                  </a:lnTo>
                  <a:lnTo>
                    <a:pt x="2373" y="216"/>
                  </a:lnTo>
                  <a:lnTo>
                    <a:pt x="2332" y="216"/>
                  </a:lnTo>
                  <a:lnTo>
                    <a:pt x="2296" y="204"/>
                  </a:lnTo>
                  <a:lnTo>
                    <a:pt x="2260" y="192"/>
                  </a:lnTo>
                  <a:lnTo>
                    <a:pt x="2260" y="192"/>
                  </a:lnTo>
                  <a:lnTo>
                    <a:pt x="2248" y="186"/>
                  </a:lnTo>
                  <a:lnTo>
                    <a:pt x="2242" y="186"/>
                  </a:lnTo>
                  <a:lnTo>
                    <a:pt x="2236" y="186"/>
                  </a:lnTo>
                  <a:lnTo>
                    <a:pt x="2230" y="186"/>
                  </a:lnTo>
                  <a:lnTo>
                    <a:pt x="2224" y="192"/>
                  </a:lnTo>
                  <a:lnTo>
                    <a:pt x="2224" y="192"/>
                  </a:lnTo>
                  <a:lnTo>
                    <a:pt x="2218" y="192"/>
                  </a:lnTo>
                  <a:lnTo>
                    <a:pt x="2212" y="198"/>
                  </a:lnTo>
                  <a:lnTo>
                    <a:pt x="2194" y="204"/>
                  </a:lnTo>
                  <a:lnTo>
                    <a:pt x="2170" y="210"/>
                  </a:lnTo>
                  <a:lnTo>
                    <a:pt x="2146" y="228"/>
                  </a:lnTo>
                  <a:lnTo>
                    <a:pt x="2122" y="240"/>
                  </a:lnTo>
                  <a:lnTo>
                    <a:pt x="2116" y="240"/>
                  </a:lnTo>
                  <a:lnTo>
                    <a:pt x="2110" y="240"/>
                  </a:lnTo>
                  <a:lnTo>
                    <a:pt x="2110" y="240"/>
                  </a:lnTo>
                  <a:lnTo>
                    <a:pt x="2104" y="240"/>
                  </a:lnTo>
                  <a:lnTo>
                    <a:pt x="2098" y="246"/>
                  </a:lnTo>
                  <a:lnTo>
                    <a:pt x="2092" y="246"/>
                  </a:lnTo>
                  <a:lnTo>
                    <a:pt x="2086" y="246"/>
                  </a:lnTo>
                  <a:lnTo>
                    <a:pt x="2080" y="252"/>
                  </a:lnTo>
                  <a:lnTo>
                    <a:pt x="2080" y="258"/>
                  </a:lnTo>
                  <a:lnTo>
                    <a:pt x="2074" y="258"/>
                  </a:lnTo>
                  <a:lnTo>
                    <a:pt x="2074" y="258"/>
                  </a:lnTo>
                  <a:lnTo>
                    <a:pt x="2074" y="264"/>
                  </a:lnTo>
                  <a:lnTo>
                    <a:pt x="2074" y="264"/>
                  </a:lnTo>
                  <a:lnTo>
                    <a:pt x="2074" y="270"/>
                  </a:lnTo>
                  <a:lnTo>
                    <a:pt x="2074" y="276"/>
                  </a:lnTo>
                  <a:lnTo>
                    <a:pt x="2069" y="288"/>
                  </a:lnTo>
                  <a:lnTo>
                    <a:pt x="2057" y="300"/>
                  </a:lnTo>
                  <a:lnTo>
                    <a:pt x="2057" y="300"/>
                  </a:lnTo>
                  <a:lnTo>
                    <a:pt x="2051" y="300"/>
                  </a:lnTo>
                  <a:lnTo>
                    <a:pt x="2045" y="300"/>
                  </a:lnTo>
                  <a:lnTo>
                    <a:pt x="2039" y="306"/>
                  </a:lnTo>
                  <a:lnTo>
                    <a:pt x="2033" y="306"/>
                  </a:lnTo>
                  <a:lnTo>
                    <a:pt x="2033" y="312"/>
                  </a:lnTo>
                  <a:lnTo>
                    <a:pt x="2027" y="312"/>
                  </a:lnTo>
                  <a:lnTo>
                    <a:pt x="2027" y="318"/>
                  </a:lnTo>
                  <a:lnTo>
                    <a:pt x="2027" y="318"/>
                  </a:lnTo>
                  <a:lnTo>
                    <a:pt x="2021" y="324"/>
                  </a:lnTo>
                  <a:lnTo>
                    <a:pt x="2021" y="324"/>
                  </a:lnTo>
                  <a:lnTo>
                    <a:pt x="2015" y="330"/>
                  </a:lnTo>
                  <a:lnTo>
                    <a:pt x="2015" y="330"/>
                  </a:lnTo>
                  <a:lnTo>
                    <a:pt x="2009" y="336"/>
                  </a:lnTo>
                  <a:lnTo>
                    <a:pt x="1997" y="336"/>
                  </a:lnTo>
                  <a:lnTo>
                    <a:pt x="1991" y="342"/>
                  </a:lnTo>
                  <a:lnTo>
                    <a:pt x="1985" y="342"/>
                  </a:lnTo>
                  <a:lnTo>
                    <a:pt x="1979" y="342"/>
                  </a:lnTo>
                  <a:lnTo>
                    <a:pt x="1961" y="336"/>
                  </a:lnTo>
                  <a:lnTo>
                    <a:pt x="1925" y="336"/>
                  </a:lnTo>
                  <a:lnTo>
                    <a:pt x="1919" y="336"/>
                  </a:lnTo>
                  <a:lnTo>
                    <a:pt x="1913" y="336"/>
                  </a:lnTo>
                  <a:lnTo>
                    <a:pt x="1895" y="330"/>
                  </a:lnTo>
                  <a:lnTo>
                    <a:pt x="1889" y="330"/>
                  </a:lnTo>
                  <a:lnTo>
                    <a:pt x="1883" y="330"/>
                  </a:lnTo>
                  <a:lnTo>
                    <a:pt x="1877" y="330"/>
                  </a:lnTo>
                  <a:lnTo>
                    <a:pt x="1877" y="330"/>
                  </a:lnTo>
                  <a:lnTo>
                    <a:pt x="1871" y="336"/>
                  </a:lnTo>
                  <a:lnTo>
                    <a:pt x="1871" y="336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59" y="348"/>
                  </a:lnTo>
                  <a:lnTo>
                    <a:pt x="1859" y="348"/>
                  </a:lnTo>
                  <a:lnTo>
                    <a:pt x="1853" y="354"/>
                  </a:lnTo>
                  <a:lnTo>
                    <a:pt x="1847" y="354"/>
                  </a:lnTo>
                  <a:lnTo>
                    <a:pt x="1835" y="360"/>
                  </a:lnTo>
                  <a:lnTo>
                    <a:pt x="1829" y="360"/>
                  </a:lnTo>
                  <a:lnTo>
                    <a:pt x="1823" y="360"/>
                  </a:lnTo>
                  <a:lnTo>
                    <a:pt x="1817" y="360"/>
                  </a:lnTo>
                  <a:lnTo>
                    <a:pt x="1776" y="342"/>
                  </a:lnTo>
                  <a:lnTo>
                    <a:pt x="1770" y="342"/>
                  </a:lnTo>
                  <a:lnTo>
                    <a:pt x="1764" y="342"/>
                  </a:lnTo>
                  <a:lnTo>
                    <a:pt x="1758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0" y="342"/>
                  </a:lnTo>
                  <a:lnTo>
                    <a:pt x="1734" y="342"/>
                  </a:lnTo>
                  <a:lnTo>
                    <a:pt x="1728" y="348"/>
                  </a:lnTo>
                  <a:lnTo>
                    <a:pt x="1722" y="348"/>
                  </a:lnTo>
                  <a:lnTo>
                    <a:pt x="1716" y="354"/>
                  </a:lnTo>
                  <a:lnTo>
                    <a:pt x="1704" y="366"/>
                  </a:lnTo>
                  <a:lnTo>
                    <a:pt x="1698" y="378"/>
                  </a:lnTo>
                  <a:lnTo>
                    <a:pt x="1674" y="402"/>
                  </a:lnTo>
                  <a:lnTo>
                    <a:pt x="1656" y="425"/>
                  </a:lnTo>
                  <a:lnTo>
                    <a:pt x="1632" y="461"/>
                  </a:lnTo>
                  <a:lnTo>
                    <a:pt x="1614" y="509"/>
                  </a:lnTo>
                  <a:lnTo>
                    <a:pt x="1614" y="563"/>
                  </a:lnTo>
                  <a:lnTo>
                    <a:pt x="1614" y="569"/>
                  </a:lnTo>
                  <a:lnTo>
                    <a:pt x="1614" y="575"/>
                  </a:lnTo>
                  <a:lnTo>
                    <a:pt x="1614" y="581"/>
                  </a:lnTo>
                  <a:lnTo>
                    <a:pt x="1614" y="587"/>
                  </a:lnTo>
                  <a:lnTo>
                    <a:pt x="1614" y="593"/>
                  </a:lnTo>
                  <a:lnTo>
                    <a:pt x="1614" y="599"/>
                  </a:lnTo>
                  <a:lnTo>
                    <a:pt x="1614" y="605"/>
                  </a:lnTo>
                  <a:lnTo>
                    <a:pt x="1614" y="617"/>
                  </a:lnTo>
                  <a:lnTo>
                    <a:pt x="1620" y="641"/>
                  </a:lnTo>
                  <a:lnTo>
                    <a:pt x="1626" y="641"/>
                  </a:lnTo>
                  <a:lnTo>
                    <a:pt x="1632" y="647"/>
                  </a:lnTo>
                  <a:lnTo>
                    <a:pt x="1632" y="659"/>
                  </a:lnTo>
                  <a:lnTo>
                    <a:pt x="1638" y="659"/>
                  </a:lnTo>
                  <a:lnTo>
                    <a:pt x="1638" y="665"/>
                  </a:lnTo>
                  <a:lnTo>
                    <a:pt x="1638" y="665"/>
                  </a:lnTo>
                  <a:lnTo>
                    <a:pt x="1638" y="671"/>
                  </a:lnTo>
                  <a:lnTo>
                    <a:pt x="1632" y="671"/>
                  </a:lnTo>
                  <a:lnTo>
                    <a:pt x="1632" y="677"/>
                  </a:lnTo>
                  <a:lnTo>
                    <a:pt x="1632" y="677"/>
                  </a:lnTo>
                  <a:lnTo>
                    <a:pt x="1626" y="677"/>
                  </a:lnTo>
                  <a:lnTo>
                    <a:pt x="1620" y="683"/>
                  </a:lnTo>
                  <a:lnTo>
                    <a:pt x="1596" y="689"/>
                  </a:lnTo>
                  <a:lnTo>
                    <a:pt x="1572" y="689"/>
                  </a:lnTo>
                  <a:lnTo>
                    <a:pt x="1548" y="689"/>
                  </a:lnTo>
                  <a:lnTo>
                    <a:pt x="1542" y="689"/>
                  </a:lnTo>
                  <a:lnTo>
                    <a:pt x="1536" y="689"/>
                  </a:lnTo>
                  <a:lnTo>
                    <a:pt x="1518" y="683"/>
                  </a:lnTo>
                  <a:lnTo>
                    <a:pt x="1495" y="671"/>
                  </a:lnTo>
                  <a:lnTo>
                    <a:pt x="1465" y="629"/>
                  </a:lnTo>
                  <a:lnTo>
                    <a:pt x="1435" y="599"/>
                  </a:lnTo>
                  <a:lnTo>
                    <a:pt x="1405" y="581"/>
                  </a:lnTo>
                  <a:lnTo>
                    <a:pt x="1375" y="563"/>
                  </a:lnTo>
                  <a:lnTo>
                    <a:pt x="1333" y="587"/>
                  </a:lnTo>
                  <a:lnTo>
                    <a:pt x="1303" y="653"/>
                  </a:lnTo>
                  <a:lnTo>
                    <a:pt x="1261" y="665"/>
                  </a:lnTo>
                  <a:lnTo>
                    <a:pt x="1219" y="653"/>
                  </a:lnTo>
                  <a:lnTo>
                    <a:pt x="1184" y="671"/>
                  </a:lnTo>
                  <a:lnTo>
                    <a:pt x="1136" y="671"/>
                  </a:lnTo>
                  <a:lnTo>
                    <a:pt x="1106" y="671"/>
                  </a:lnTo>
                  <a:lnTo>
                    <a:pt x="1076" y="707"/>
                  </a:lnTo>
                  <a:lnTo>
                    <a:pt x="1016" y="731"/>
                  </a:lnTo>
                  <a:lnTo>
                    <a:pt x="944" y="761"/>
                  </a:lnTo>
                  <a:lnTo>
                    <a:pt x="921" y="773"/>
                  </a:lnTo>
                  <a:lnTo>
                    <a:pt x="867" y="773"/>
                  </a:lnTo>
                  <a:lnTo>
                    <a:pt x="813" y="743"/>
                  </a:lnTo>
                  <a:lnTo>
                    <a:pt x="783" y="719"/>
                  </a:lnTo>
                  <a:lnTo>
                    <a:pt x="741" y="713"/>
                  </a:lnTo>
                  <a:lnTo>
                    <a:pt x="693" y="701"/>
                  </a:lnTo>
                  <a:lnTo>
                    <a:pt x="628" y="701"/>
                  </a:lnTo>
                  <a:lnTo>
                    <a:pt x="616" y="701"/>
                  </a:lnTo>
                  <a:lnTo>
                    <a:pt x="598" y="695"/>
                  </a:lnTo>
                  <a:lnTo>
                    <a:pt x="580" y="695"/>
                  </a:lnTo>
                  <a:lnTo>
                    <a:pt x="568" y="695"/>
                  </a:lnTo>
                  <a:lnTo>
                    <a:pt x="568" y="695"/>
                  </a:lnTo>
                  <a:lnTo>
                    <a:pt x="562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0" y="707"/>
                  </a:lnTo>
                  <a:lnTo>
                    <a:pt x="544" y="713"/>
                  </a:lnTo>
                  <a:lnTo>
                    <a:pt x="520" y="731"/>
                  </a:lnTo>
                  <a:lnTo>
                    <a:pt x="496" y="749"/>
                  </a:lnTo>
                  <a:lnTo>
                    <a:pt x="460" y="785"/>
                  </a:lnTo>
                  <a:lnTo>
                    <a:pt x="454" y="791"/>
                  </a:lnTo>
                  <a:lnTo>
                    <a:pt x="436" y="809"/>
                  </a:lnTo>
                  <a:lnTo>
                    <a:pt x="424" y="815"/>
                  </a:lnTo>
                  <a:lnTo>
                    <a:pt x="418" y="821"/>
                  </a:lnTo>
                  <a:lnTo>
                    <a:pt x="412" y="821"/>
                  </a:lnTo>
                  <a:lnTo>
                    <a:pt x="406" y="821"/>
                  </a:lnTo>
                  <a:lnTo>
                    <a:pt x="400" y="821"/>
                  </a:lnTo>
                  <a:lnTo>
                    <a:pt x="394" y="821"/>
                  </a:lnTo>
                  <a:lnTo>
                    <a:pt x="388" y="821"/>
                  </a:lnTo>
                  <a:lnTo>
                    <a:pt x="382" y="821"/>
                  </a:lnTo>
                  <a:lnTo>
                    <a:pt x="370" y="821"/>
                  </a:lnTo>
                  <a:lnTo>
                    <a:pt x="358" y="821"/>
                  </a:lnTo>
                  <a:lnTo>
                    <a:pt x="352" y="821"/>
                  </a:lnTo>
                  <a:lnTo>
                    <a:pt x="335" y="827"/>
                  </a:lnTo>
                  <a:lnTo>
                    <a:pt x="329" y="827"/>
                  </a:lnTo>
                  <a:lnTo>
                    <a:pt x="233" y="839"/>
                  </a:lnTo>
                  <a:lnTo>
                    <a:pt x="227" y="845"/>
                  </a:lnTo>
                  <a:lnTo>
                    <a:pt x="209" y="851"/>
                  </a:lnTo>
                  <a:lnTo>
                    <a:pt x="197" y="851"/>
                  </a:lnTo>
                  <a:lnTo>
                    <a:pt x="185" y="857"/>
                  </a:lnTo>
                  <a:lnTo>
                    <a:pt x="179" y="857"/>
                  </a:lnTo>
                  <a:lnTo>
                    <a:pt x="173" y="857"/>
                  </a:lnTo>
                  <a:lnTo>
                    <a:pt x="167" y="857"/>
                  </a:lnTo>
                  <a:lnTo>
                    <a:pt x="149" y="851"/>
                  </a:lnTo>
                  <a:lnTo>
                    <a:pt x="137" y="851"/>
                  </a:lnTo>
                  <a:lnTo>
                    <a:pt x="125" y="851"/>
                  </a:lnTo>
                  <a:lnTo>
                    <a:pt x="119" y="857"/>
                  </a:lnTo>
                  <a:lnTo>
                    <a:pt x="113" y="857"/>
                  </a:lnTo>
                  <a:lnTo>
                    <a:pt x="107" y="857"/>
                  </a:lnTo>
                  <a:lnTo>
                    <a:pt x="107" y="857"/>
                  </a:lnTo>
                  <a:lnTo>
                    <a:pt x="101" y="863"/>
                  </a:lnTo>
                  <a:lnTo>
                    <a:pt x="101" y="863"/>
                  </a:lnTo>
                  <a:lnTo>
                    <a:pt x="101" y="869"/>
                  </a:lnTo>
                  <a:lnTo>
                    <a:pt x="101" y="875"/>
                  </a:lnTo>
                  <a:lnTo>
                    <a:pt x="95" y="875"/>
                  </a:lnTo>
                  <a:lnTo>
                    <a:pt x="95" y="881"/>
                  </a:lnTo>
                  <a:lnTo>
                    <a:pt x="89" y="881"/>
                  </a:lnTo>
                  <a:lnTo>
                    <a:pt x="83" y="887"/>
                  </a:lnTo>
                  <a:lnTo>
                    <a:pt x="77" y="887"/>
                  </a:lnTo>
                  <a:lnTo>
                    <a:pt x="60" y="893"/>
                  </a:lnTo>
                  <a:lnTo>
                    <a:pt x="54" y="899"/>
                  </a:lnTo>
                  <a:lnTo>
                    <a:pt x="48" y="899"/>
                  </a:lnTo>
                  <a:lnTo>
                    <a:pt x="48" y="905"/>
                  </a:lnTo>
                  <a:lnTo>
                    <a:pt x="0" y="953"/>
                  </a:lnTo>
                  <a:lnTo>
                    <a:pt x="2780" y="953"/>
                  </a:lnTo>
                  <a:lnTo>
                    <a:pt x="2780" y="24"/>
                  </a:lnTo>
                  <a:lnTo>
                    <a:pt x="2780" y="24"/>
                  </a:lnTo>
                  <a:lnTo>
                    <a:pt x="2780" y="24"/>
                  </a:lnTo>
                </a:path>
              </a:pathLst>
            </a:custGeom>
            <a:gradFill rotWithShape="0">
              <a:gsLst>
                <a:gs pos="0">
                  <a:schemeClr val="bg1">
                    <a:alpha val="100000"/>
                  </a:schemeClr>
                </a:gs>
                <a:gs pos="100000">
                  <a:schemeClr val="bg2">
                    <a:alpha val="100000"/>
                  </a:scheme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25" name="Freeform 4"/>
            <p:cNvSpPr/>
            <p:nvPr/>
          </p:nvSpPr>
          <p:spPr bwMode="ltGray">
            <a:xfrm>
              <a:off x="4602" y="4014"/>
              <a:ext cx="12" cy="18"/>
            </a:xfrm>
            <a:custGeom>
              <a:avLst/>
              <a:gdLst>
                <a:gd name="T0" fmla="*/ 12 w 12"/>
                <a:gd name="T1" fmla="*/ 18 h 18"/>
                <a:gd name="T2" fmla="*/ 12 w 12"/>
                <a:gd name="T3" fmla="*/ 12 h 18"/>
                <a:gd name="T4" fmla="*/ 6 w 12"/>
                <a:gd name="T5" fmla="*/ 6 h 18"/>
                <a:gd name="T6" fmla="*/ 6 w 12"/>
                <a:gd name="T7" fmla="*/ 6 h 18"/>
                <a:gd name="T8" fmla="*/ 0 w 12"/>
                <a:gd name="T9" fmla="*/ 0 h 18"/>
                <a:gd name="T10" fmla="*/ 12 w 12"/>
                <a:gd name="T11" fmla="*/ 18 h 18"/>
                <a:gd name="T12" fmla="*/ 12 w 12"/>
                <a:gd name="T13" fmla="*/ 18 h 18"/>
                <a:gd name="T14" fmla="*/ 12 w 12"/>
                <a:gd name="T15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" h="18">
                  <a:moveTo>
                    <a:pt x="12" y="18"/>
                  </a:moveTo>
                  <a:lnTo>
                    <a:pt x="12" y="12"/>
                  </a:lnTo>
                  <a:lnTo>
                    <a:pt x="6" y="6"/>
                  </a:lnTo>
                  <a:lnTo>
                    <a:pt x="6" y="6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12" y="18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6" name="Freeform 5"/>
            <p:cNvSpPr/>
            <p:nvPr/>
          </p:nvSpPr>
          <p:spPr bwMode="ltGray">
            <a:xfrm>
              <a:off x="4596" y="3996"/>
              <a:ext cx="6" cy="18"/>
            </a:xfrm>
            <a:custGeom>
              <a:avLst/>
              <a:gdLst>
                <a:gd name="T0" fmla="*/ 0 w 6"/>
                <a:gd name="T1" fmla="*/ 12 h 18"/>
                <a:gd name="T2" fmla="*/ 6 w 6"/>
                <a:gd name="T3" fmla="*/ 18 h 18"/>
                <a:gd name="T4" fmla="*/ 0 w 6"/>
                <a:gd name="T5" fmla="*/ 0 h 18"/>
                <a:gd name="T6" fmla="*/ 0 w 6"/>
                <a:gd name="T7" fmla="*/ 12 h 18"/>
                <a:gd name="T8" fmla="*/ 0 w 6"/>
                <a:gd name="T9" fmla="*/ 12 h 18"/>
                <a:gd name="T10" fmla="*/ 0 w 6"/>
                <a:gd name="T11" fmla="*/ 12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18">
                  <a:moveTo>
                    <a:pt x="0" y="12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7" name="Freeform 6"/>
            <p:cNvSpPr/>
            <p:nvPr/>
          </p:nvSpPr>
          <p:spPr bwMode="ltGray">
            <a:xfrm>
              <a:off x="5180" y="3577"/>
              <a:ext cx="304" cy="741"/>
            </a:xfrm>
            <a:custGeom>
              <a:avLst/>
              <a:gdLst>
                <a:gd name="T0" fmla="*/ 280 w 304"/>
                <a:gd name="T1" fmla="*/ 42 h 741"/>
                <a:gd name="T2" fmla="*/ 274 w 304"/>
                <a:gd name="T3" fmla="*/ 42 h 741"/>
                <a:gd name="T4" fmla="*/ 268 w 304"/>
                <a:gd name="T5" fmla="*/ 42 h 741"/>
                <a:gd name="T6" fmla="*/ 256 w 304"/>
                <a:gd name="T7" fmla="*/ 42 h 741"/>
                <a:gd name="T8" fmla="*/ 238 w 304"/>
                <a:gd name="T9" fmla="*/ 48 h 741"/>
                <a:gd name="T10" fmla="*/ 214 w 304"/>
                <a:gd name="T11" fmla="*/ 12 h 741"/>
                <a:gd name="T12" fmla="*/ 196 w 304"/>
                <a:gd name="T13" fmla="*/ 0 h 741"/>
                <a:gd name="T14" fmla="*/ 196 w 304"/>
                <a:gd name="T15" fmla="*/ 0 h 741"/>
                <a:gd name="T16" fmla="*/ 164 w 304"/>
                <a:gd name="T17" fmla="*/ 167 h 741"/>
                <a:gd name="T18" fmla="*/ 144 w 304"/>
                <a:gd name="T19" fmla="*/ 217 h 741"/>
                <a:gd name="T20" fmla="*/ 110 w 304"/>
                <a:gd name="T21" fmla="*/ 281 h 741"/>
                <a:gd name="T22" fmla="*/ 96 w 304"/>
                <a:gd name="T23" fmla="*/ 327 h 741"/>
                <a:gd name="T24" fmla="*/ 124 w 304"/>
                <a:gd name="T25" fmla="*/ 405 h 741"/>
                <a:gd name="T26" fmla="*/ 100 w 304"/>
                <a:gd name="T27" fmla="*/ 463 h 741"/>
                <a:gd name="T28" fmla="*/ 68 w 304"/>
                <a:gd name="T29" fmla="*/ 503 h 741"/>
                <a:gd name="T30" fmla="*/ 30 w 304"/>
                <a:gd name="T31" fmla="*/ 539 h 741"/>
                <a:gd name="T32" fmla="*/ 24 w 304"/>
                <a:gd name="T33" fmla="*/ 613 h 741"/>
                <a:gd name="T34" fmla="*/ 0 w 304"/>
                <a:gd name="T35" fmla="*/ 741 h 741"/>
                <a:gd name="T36" fmla="*/ 202 w 304"/>
                <a:gd name="T37" fmla="*/ 741 h 741"/>
                <a:gd name="T38" fmla="*/ 180 w 304"/>
                <a:gd name="T39" fmla="*/ 639 h 741"/>
                <a:gd name="T40" fmla="*/ 192 w 304"/>
                <a:gd name="T41" fmla="*/ 589 h 741"/>
                <a:gd name="T42" fmla="*/ 178 w 304"/>
                <a:gd name="T43" fmla="*/ 539 h 741"/>
                <a:gd name="T44" fmla="*/ 190 w 304"/>
                <a:gd name="T45" fmla="*/ 499 h 741"/>
                <a:gd name="T46" fmla="*/ 184 w 304"/>
                <a:gd name="T47" fmla="*/ 465 h 741"/>
                <a:gd name="T48" fmla="*/ 192 w 304"/>
                <a:gd name="T49" fmla="*/ 391 h 741"/>
                <a:gd name="T50" fmla="*/ 216 w 304"/>
                <a:gd name="T51" fmla="*/ 313 h 741"/>
                <a:gd name="T52" fmla="*/ 238 w 304"/>
                <a:gd name="T53" fmla="*/ 249 h 741"/>
                <a:gd name="T54" fmla="*/ 268 w 304"/>
                <a:gd name="T55" fmla="*/ 185 h 741"/>
                <a:gd name="T56" fmla="*/ 284 w 304"/>
                <a:gd name="T57" fmla="*/ 159 h 741"/>
                <a:gd name="T58" fmla="*/ 304 w 304"/>
                <a:gd name="T59" fmla="*/ 12 h 741"/>
                <a:gd name="T60" fmla="*/ 298 w 304"/>
                <a:gd name="T61" fmla="*/ 24 h 741"/>
                <a:gd name="T62" fmla="*/ 292 w 304"/>
                <a:gd name="T63" fmla="*/ 30 h 741"/>
                <a:gd name="T64" fmla="*/ 292 w 304"/>
                <a:gd name="T65" fmla="*/ 36 h 741"/>
                <a:gd name="T66" fmla="*/ 286 w 304"/>
                <a:gd name="T67" fmla="*/ 36 h 741"/>
                <a:gd name="T68" fmla="*/ 286 w 304"/>
                <a:gd name="T69" fmla="*/ 42 h 741"/>
                <a:gd name="T70" fmla="*/ 280 w 304"/>
                <a:gd name="T71" fmla="*/ 42 h 741"/>
                <a:gd name="T72" fmla="*/ 280 w 304"/>
                <a:gd name="T73" fmla="*/ 42 h 741"/>
                <a:gd name="T74" fmla="*/ 280 w 304"/>
                <a:gd name="T75" fmla="*/ 42 h 7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04" h="741">
                  <a:moveTo>
                    <a:pt x="280" y="42"/>
                  </a:moveTo>
                  <a:lnTo>
                    <a:pt x="274" y="42"/>
                  </a:lnTo>
                  <a:lnTo>
                    <a:pt x="268" y="42"/>
                  </a:lnTo>
                  <a:lnTo>
                    <a:pt x="256" y="42"/>
                  </a:lnTo>
                  <a:lnTo>
                    <a:pt x="238" y="48"/>
                  </a:lnTo>
                  <a:lnTo>
                    <a:pt x="214" y="12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64" y="167"/>
                  </a:lnTo>
                  <a:lnTo>
                    <a:pt x="144" y="217"/>
                  </a:lnTo>
                  <a:lnTo>
                    <a:pt x="110" y="281"/>
                  </a:lnTo>
                  <a:lnTo>
                    <a:pt x="96" y="327"/>
                  </a:lnTo>
                  <a:lnTo>
                    <a:pt x="124" y="405"/>
                  </a:lnTo>
                  <a:lnTo>
                    <a:pt x="100" y="463"/>
                  </a:lnTo>
                  <a:lnTo>
                    <a:pt x="68" y="503"/>
                  </a:lnTo>
                  <a:lnTo>
                    <a:pt x="30" y="539"/>
                  </a:lnTo>
                  <a:lnTo>
                    <a:pt x="24" y="613"/>
                  </a:lnTo>
                  <a:lnTo>
                    <a:pt x="0" y="741"/>
                  </a:lnTo>
                  <a:lnTo>
                    <a:pt x="202" y="741"/>
                  </a:lnTo>
                  <a:lnTo>
                    <a:pt x="180" y="639"/>
                  </a:lnTo>
                  <a:lnTo>
                    <a:pt x="192" y="589"/>
                  </a:lnTo>
                  <a:lnTo>
                    <a:pt x="178" y="539"/>
                  </a:lnTo>
                  <a:lnTo>
                    <a:pt x="190" y="499"/>
                  </a:lnTo>
                  <a:lnTo>
                    <a:pt x="184" y="465"/>
                  </a:lnTo>
                  <a:lnTo>
                    <a:pt x="192" y="391"/>
                  </a:lnTo>
                  <a:lnTo>
                    <a:pt x="216" y="313"/>
                  </a:lnTo>
                  <a:lnTo>
                    <a:pt x="238" y="249"/>
                  </a:lnTo>
                  <a:lnTo>
                    <a:pt x="268" y="185"/>
                  </a:lnTo>
                  <a:lnTo>
                    <a:pt x="284" y="159"/>
                  </a:lnTo>
                  <a:lnTo>
                    <a:pt x="304" y="12"/>
                  </a:lnTo>
                  <a:lnTo>
                    <a:pt x="298" y="24"/>
                  </a:lnTo>
                  <a:lnTo>
                    <a:pt x="292" y="30"/>
                  </a:lnTo>
                  <a:lnTo>
                    <a:pt x="292" y="36"/>
                  </a:lnTo>
                  <a:lnTo>
                    <a:pt x="286" y="36"/>
                  </a:lnTo>
                  <a:lnTo>
                    <a:pt x="286" y="42"/>
                  </a:lnTo>
                  <a:lnTo>
                    <a:pt x="280" y="42"/>
                  </a:lnTo>
                  <a:lnTo>
                    <a:pt x="280" y="42"/>
                  </a:lnTo>
                  <a:lnTo>
                    <a:pt x="280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8" name="Freeform 7"/>
            <p:cNvSpPr/>
            <p:nvPr/>
          </p:nvSpPr>
          <p:spPr bwMode="ltGray">
            <a:xfrm>
              <a:off x="4918" y="3553"/>
              <a:ext cx="314" cy="767"/>
            </a:xfrm>
            <a:custGeom>
              <a:avLst/>
              <a:gdLst>
                <a:gd name="T0" fmla="*/ 284 w 314"/>
                <a:gd name="T1" fmla="*/ 6 h 767"/>
                <a:gd name="T2" fmla="*/ 278 w 314"/>
                <a:gd name="T3" fmla="*/ 6 h 767"/>
                <a:gd name="T4" fmla="*/ 272 w 314"/>
                <a:gd name="T5" fmla="*/ 12 h 767"/>
                <a:gd name="T6" fmla="*/ 254 w 314"/>
                <a:gd name="T7" fmla="*/ 18 h 767"/>
                <a:gd name="T8" fmla="*/ 230 w 314"/>
                <a:gd name="T9" fmla="*/ 24 h 767"/>
                <a:gd name="T10" fmla="*/ 206 w 314"/>
                <a:gd name="T11" fmla="*/ 42 h 767"/>
                <a:gd name="T12" fmla="*/ 188 w 314"/>
                <a:gd name="T13" fmla="*/ 48 h 767"/>
                <a:gd name="T14" fmla="*/ 176 w 314"/>
                <a:gd name="T15" fmla="*/ 54 h 767"/>
                <a:gd name="T16" fmla="*/ 170 w 314"/>
                <a:gd name="T17" fmla="*/ 54 h 767"/>
                <a:gd name="T18" fmla="*/ 150 w 314"/>
                <a:gd name="T19" fmla="*/ 169 h 767"/>
                <a:gd name="T20" fmla="*/ 110 w 314"/>
                <a:gd name="T21" fmla="*/ 225 h 767"/>
                <a:gd name="T22" fmla="*/ 54 w 314"/>
                <a:gd name="T23" fmla="*/ 383 h 767"/>
                <a:gd name="T24" fmla="*/ 82 w 314"/>
                <a:gd name="T25" fmla="*/ 555 h 767"/>
                <a:gd name="T26" fmla="*/ 40 w 314"/>
                <a:gd name="T27" fmla="*/ 679 h 767"/>
                <a:gd name="T28" fmla="*/ 0 w 314"/>
                <a:gd name="T29" fmla="*/ 767 h 767"/>
                <a:gd name="T30" fmla="*/ 108 w 314"/>
                <a:gd name="T31" fmla="*/ 767 h 767"/>
                <a:gd name="T32" fmla="*/ 120 w 314"/>
                <a:gd name="T33" fmla="*/ 611 h 767"/>
                <a:gd name="T34" fmla="*/ 148 w 314"/>
                <a:gd name="T35" fmla="*/ 499 h 767"/>
                <a:gd name="T36" fmla="*/ 160 w 314"/>
                <a:gd name="T37" fmla="*/ 367 h 767"/>
                <a:gd name="T38" fmla="*/ 218 w 314"/>
                <a:gd name="T39" fmla="*/ 327 h 767"/>
                <a:gd name="T40" fmla="*/ 238 w 314"/>
                <a:gd name="T41" fmla="*/ 221 h 767"/>
                <a:gd name="T42" fmla="*/ 296 w 314"/>
                <a:gd name="T43" fmla="*/ 135 h 767"/>
                <a:gd name="T44" fmla="*/ 314 w 314"/>
                <a:gd name="T45" fmla="*/ 0 h 767"/>
                <a:gd name="T46" fmla="*/ 302 w 314"/>
                <a:gd name="T47" fmla="*/ 0 h 767"/>
                <a:gd name="T48" fmla="*/ 296 w 314"/>
                <a:gd name="T49" fmla="*/ 0 h 767"/>
                <a:gd name="T50" fmla="*/ 290 w 314"/>
                <a:gd name="T51" fmla="*/ 0 h 767"/>
                <a:gd name="T52" fmla="*/ 284 w 314"/>
                <a:gd name="T53" fmla="*/ 6 h 767"/>
                <a:gd name="T54" fmla="*/ 284 w 314"/>
                <a:gd name="T55" fmla="*/ 6 h 767"/>
                <a:gd name="T56" fmla="*/ 284 w 314"/>
                <a:gd name="T57" fmla="*/ 6 h 767"/>
                <a:gd name="T58" fmla="*/ 284 w 314"/>
                <a:gd name="T59" fmla="*/ 6 h 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14" h="767">
                  <a:moveTo>
                    <a:pt x="284" y="6"/>
                  </a:moveTo>
                  <a:lnTo>
                    <a:pt x="278" y="6"/>
                  </a:lnTo>
                  <a:lnTo>
                    <a:pt x="272" y="12"/>
                  </a:lnTo>
                  <a:lnTo>
                    <a:pt x="254" y="18"/>
                  </a:lnTo>
                  <a:lnTo>
                    <a:pt x="230" y="24"/>
                  </a:lnTo>
                  <a:lnTo>
                    <a:pt x="206" y="42"/>
                  </a:lnTo>
                  <a:lnTo>
                    <a:pt x="188" y="48"/>
                  </a:lnTo>
                  <a:lnTo>
                    <a:pt x="176" y="54"/>
                  </a:lnTo>
                  <a:lnTo>
                    <a:pt x="170" y="54"/>
                  </a:lnTo>
                  <a:lnTo>
                    <a:pt x="150" y="169"/>
                  </a:lnTo>
                  <a:lnTo>
                    <a:pt x="110" y="225"/>
                  </a:lnTo>
                  <a:lnTo>
                    <a:pt x="54" y="383"/>
                  </a:lnTo>
                  <a:lnTo>
                    <a:pt x="82" y="555"/>
                  </a:lnTo>
                  <a:lnTo>
                    <a:pt x="40" y="679"/>
                  </a:lnTo>
                  <a:lnTo>
                    <a:pt x="0" y="767"/>
                  </a:lnTo>
                  <a:lnTo>
                    <a:pt x="108" y="767"/>
                  </a:lnTo>
                  <a:lnTo>
                    <a:pt x="120" y="611"/>
                  </a:lnTo>
                  <a:lnTo>
                    <a:pt x="148" y="499"/>
                  </a:lnTo>
                  <a:lnTo>
                    <a:pt x="160" y="367"/>
                  </a:lnTo>
                  <a:lnTo>
                    <a:pt x="218" y="327"/>
                  </a:lnTo>
                  <a:lnTo>
                    <a:pt x="238" y="221"/>
                  </a:lnTo>
                  <a:lnTo>
                    <a:pt x="296" y="135"/>
                  </a:lnTo>
                  <a:lnTo>
                    <a:pt x="314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0" y="0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9" name="Freeform 8"/>
            <p:cNvSpPr/>
            <p:nvPr/>
          </p:nvSpPr>
          <p:spPr bwMode="ltGray">
            <a:xfrm>
              <a:off x="4700" y="3697"/>
              <a:ext cx="275" cy="623"/>
            </a:xfrm>
            <a:custGeom>
              <a:avLst/>
              <a:gdLst>
                <a:gd name="T0" fmla="*/ 257 w 275"/>
                <a:gd name="T1" fmla="*/ 12 h 623"/>
                <a:gd name="T2" fmla="*/ 239 w 275"/>
                <a:gd name="T3" fmla="*/ 6 h 623"/>
                <a:gd name="T4" fmla="*/ 203 w 275"/>
                <a:gd name="T5" fmla="*/ 6 h 623"/>
                <a:gd name="T6" fmla="*/ 203 w 275"/>
                <a:gd name="T7" fmla="*/ 6 h 623"/>
                <a:gd name="T8" fmla="*/ 197 w 275"/>
                <a:gd name="T9" fmla="*/ 6 h 623"/>
                <a:gd name="T10" fmla="*/ 185 w 275"/>
                <a:gd name="T11" fmla="*/ 0 h 623"/>
                <a:gd name="T12" fmla="*/ 173 w 275"/>
                <a:gd name="T13" fmla="*/ 0 h 623"/>
                <a:gd name="T14" fmla="*/ 166 w 275"/>
                <a:gd name="T15" fmla="*/ 0 h 623"/>
                <a:gd name="T16" fmla="*/ 160 w 275"/>
                <a:gd name="T17" fmla="*/ 0 h 623"/>
                <a:gd name="T18" fmla="*/ 144 w 275"/>
                <a:gd name="T19" fmla="*/ 117 h 623"/>
                <a:gd name="T20" fmla="*/ 128 w 275"/>
                <a:gd name="T21" fmla="*/ 185 h 623"/>
                <a:gd name="T22" fmla="*/ 58 w 275"/>
                <a:gd name="T23" fmla="*/ 299 h 623"/>
                <a:gd name="T24" fmla="*/ 54 w 275"/>
                <a:gd name="T25" fmla="*/ 441 h 623"/>
                <a:gd name="T26" fmla="*/ 24 w 275"/>
                <a:gd name="T27" fmla="*/ 523 h 623"/>
                <a:gd name="T28" fmla="*/ 0 w 275"/>
                <a:gd name="T29" fmla="*/ 623 h 623"/>
                <a:gd name="T30" fmla="*/ 78 w 275"/>
                <a:gd name="T31" fmla="*/ 623 h 623"/>
                <a:gd name="T32" fmla="*/ 92 w 275"/>
                <a:gd name="T33" fmla="*/ 555 h 623"/>
                <a:gd name="T34" fmla="*/ 134 w 275"/>
                <a:gd name="T35" fmla="*/ 447 h 623"/>
                <a:gd name="T36" fmla="*/ 158 w 275"/>
                <a:gd name="T37" fmla="*/ 315 h 623"/>
                <a:gd name="T38" fmla="*/ 184 w 275"/>
                <a:gd name="T39" fmla="*/ 257 h 623"/>
                <a:gd name="T40" fmla="*/ 216 w 275"/>
                <a:gd name="T41" fmla="*/ 211 h 623"/>
                <a:gd name="T42" fmla="*/ 222 w 275"/>
                <a:gd name="T43" fmla="*/ 145 h 623"/>
                <a:gd name="T44" fmla="*/ 240 w 275"/>
                <a:gd name="T45" fmla="*/ 111 h 623"/>
                <a:gd name="T46" fmla="*/ 262 w 275"/>
                <a:gd name="T47" fmla="*/ 79 h 623"/>
                <a:gd name="T48" fmla="*/ 275 w 275"/>
                <a:gd name="T49" fmla="*/ 6 h 623"/>
                <a:gd name="T50" fmla="*/ 263 w 275"/>
                <a:gd name="T51" fmla="*/ 12 h 623"/>
                <a:gd name="T52" fmla="*/ 257 w 275"/>
                <a:gd name="T53" fmla="*/ 12 h 623"/>
                <a:gd name="T54" fmla="*/ 257 w 275"/>
                <a:gd name="T55" fmla="*/ 12 h 623"/>
                <a:gd name="T56" fmla="*/ 257 w 275"/>
                <a:gd name="T57" fmla="*/ 12 h 6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75" h="623">
                  <a:moveTo>
                    <a:pt x="257" y="12"/>
                  </a:moveTo>
                  <a:lnTo>
                    <a:pt x="239" y="6"/>
                  </a:lnTo>
                  <a:lnTo>
                    <a:pt x="203" y="6"/>
                  </a:lnTo>
                  <a:lnTo>
                    <a:pt x="203" y="6"/>
                  </a:lnTo>
                  <a:lnTo>
                    <a:pt x="197" y="6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6" y="0"/>
                  </a:lnTo>
                  <a:lnTo>
                    <a:pt x="160" y="0"/>
                  </a:lnTo>
                  <a:lnTo>
                    <a:pt x="144" y="117"/>
                  </a:lnTo>
                  <a:lnTo>
                    <a:pt x="128" y="185"/>
                  </a:lnTo>
                  <a:lnTo>
                    <a:pt x="58" y="299"/>
                  </a:lnTo>
                  <a:lnTo>
                    <a:pt x="54" y="441"/>
                  </a:lnTo>
                  <a:lnTo>
                    <a:pt x="24" y="523"/>
                  </a:lnTo>
                  <a:lnTo>
                    <a:pt x="0" y="623"/>
                  </a:lnTo>
                  <a:lnTo>
                    <a:pt x="78" y="623"/>
                  </a:lnTo>
                  <a:lnTo>
                    <a:pt x="92" y="555"/>
                  </a:lnTo>
                  <a:lnTo>
                    <a:pt x="134" y="447"/>
                  </a:lnTo>
                  <a:lnTo>
                    <a:pt x="158" y="315"/>
                  </a:lnTo>
                  <a:lnTo>
                    <a:pt x="184" y="257"/>
                  </a:lnTo>
                  <a:lnTo>
                    <a:pt x="216" y="211"/>
                  </a:lnTo>
                  <a:lnTo>
                    <a:pt x="222" y="145"/>
                  </a:lnTo>
                  <a:lnTo>
                    <a:pt x="240" y="111"/>
                  </a:lnTo>
                  <a:lnTo>
                    <a:pt x="262" y="79"/>
                  </a:lnTo>
                  <a:lnTo>
                    <a:pt x="275" y="6"/>
                  </a:lnTo>
                  <a:lnTo>
                    <a:pt x="263" y="12"/>
                  </a:lnTo>
                  <a:lnTo>
                    <a:pt x="257" y="12"/>
                  </a:lnTo>
                  <a:lnTo>
                    <a:pt x="257" y="12"/>
                  </a:lnTo>
                  <a:lnTo>
                    <a:pt x="257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0" name="Freeform 9"/>
            <p:cNvSpPr/>
            <p:nvPr/>
          </p:nvSpPr>
          <p:spPr bwMode="ltGray">
            <a:xfrm>
              <a:off x="4522" y="3709"/>
              <a:ext cx="213" cy="611"/>
            </a:xfrm>
            <a:custGeom>
              <a:avLst/>
              <a:gdLst>
                <a:gd name="T0" fmla="*/ 171 w 213"/>
                <a:gd name="T1" fmla="*/ 12 h 611"/>
                <a:gd name="T2" fmla="*/ 159 w 213"/>
                <a:gd name="T3" fmla="*/ 24 h 611"/>
                <a:gd name="T4" fmla="*/ 153 w 213"/>
                <a:gd name="T5" fmla="*/ 36 h 611"/>
                <a:gd name="T6" fmla="*/ 128 w 213"/>
                <a:gd name="T7" fmla="*/ 60 h 611"/>
                <a:gd name="T8" fmla="*/ 110 w 213"/>
                <a:gd name="T9" fmla="*/ 83 h 611"/>
                <a:gd name="T10" fmla="*/ 86 w 213"/>
                <a:gd name="T11" fmla="*/ 119 h 611"/>
                <a:gd name="T12" fmla="*/ 68 w 213"/>
                <a:gd name="T13" fmla="*/ 167 h 611"/>
                <a:gd name="T14" fmla="*/ 68 w 213"/>
                <a:gd name="T15" fmla="*/ 221 h 611"/>
                <a:gd name="T16" fmla="*/ 68 w 213"/>
                <a:gd name="T17" fmla="*/ 227 h 611"/>
                <a:gd name="T18" fmla="*/ 68 w 213"/>
                <a:gd name="T19" fmla="*/ 233 h 611"/>
                <a:gd name="T20" fmla="*/ 68 w 213"/>
                <a:gd name="T21" fmla="*/ 239 h 611"/>
                <a:gd name="T22" fmla="*/ 68 w 213"/>
                <a:gd name="T23" fmla="*/ 245 h 611"/>
                <a:gd name="T24" fmla="*/ 68 w 213"/>
                <a:gd name="T25" fmla="*/ 251 h 611"/>
                <a:gd name="T26" fmla="*/ 68 w 213"/>
                <a:gd name="T27" fmla="*/ 251 h 611"/>
                <a:gd name="T28" fmla="*/ 68 w 213"/>
                <a:gd name="T29" fmla="*/ 257 h 611"/>
                <a:gd name="T30" fmla="*/ 68 w 213"/>
                <a:gd name="T31" fmla="*/ 269 h 611"/>
                <a:gd name="T32" fmla="*/ 74 w 213"/>
                <a:gd name="T33" fmla="*/ 287 h 611"/>
                <a:gd name="T34" fmla="*/ 80 w 213"/>
                <a:gd name="T35" fmla="*/ 305 h 611"/>
                <a:gd name="T36" fmla="*/ 86 w 213"/>
                <a:gd name="T37" fmla="*/ 311 h 611"/>
                <a:gd name="T38" fmla="*/ 86 w 213"/>
                <a:gd name="T39" fmla="*/ 311 h 611"/>
                <a:gd name="T40" fmla="*/ 92 w 213"/>
                <a:gd name="T41" fmla="*/ 317 h 611"/>
                <a:gd name="T42" fmla="*/ 92 w 213"/>
                <a:gd name="T43" fmla="*/ 323 h 611"/>
                <a:gd name="T44" fmla="*/ 92 w 213"/>
                <a:gd name="T45" fmla="*/ 323 h 611"/>
                <a:gd name="T46" fmla="*/ 24 w 213"/>
                <a:gd name="T47" fmla="*/ 437 h 611"/>
                <a:gd name="T48" fmla="*/ 18 w 213"/>
                <a:gd name="T49" fmla="*/ 471 h 611"/>
                <a:gd name="T50" fmla="*/ 0 w 213"/>
                <a:gd name="T51" fmla="*/ 547 h 611"/>
                <a:gd name="T52" fmla="*/ 50 w 213"/>
                <a:gd name="T53" fmla="*/ 611 h 611"/>
                <a:gd name="T54" fmla="*/ 114 w 213"/>
                <a:gd name="T55" fmla="*/ 611 h 611"/>
                <a:gd name="T56" fmla="*/ 104 w 213"/>
                <a:gd name="T57" fmla="*/ 555 h 611"/>
                <a:gd name="T58" fmla="*/ 120 w 213"/>
                <a:gd name="T59" fmla="*/ 515 h 611"/>
                <a:gd name="T60" fmla="*/ 150 w 213"/>
                <a:gd name="T61" fmla="*/ 449 h 611"/>
                <a:gd name="T62" fmla="*/ 166 w 213"/>
                <a:gd name="T63" fmla="*/ 377 h 611"/>
                <a:gd name="T64" fmla="*/ 156 w 213"/>
                <a:gd name="T65" fmla="*/ 295 h 611"/>
                <a:gd name="T66" fmla="*/ 170 w 213"/>
                <a:gd name="T67" fmla="*/ 203 h 611"/>
                <a:gd name="T68" fmla="*/ 212 w 213"/>
                <a:gd name="T69" fmla="*/ 95 h 611"/>
                <a:gd name="T70" fmla="*/ 213 w 213"/>
                <a:gd name="T71" fmla="*/ 0 h 611"/>
                <a:gd name="T72" fmla="*/ 207 w 213"/>
                <a:gd name="T73" fmla="*/ 0 h 611"/>
                <a:gd name="T74" fmla="*/ 201 w 213"/>
                <a:gd name="T75" fmla="*/ 0 h 611"/>
                <a:gd name="T76" fmla="*/ 195 w 213"/>
                <a:gd name="T77" fmla="*/ 0 h 611"/>
                <a:gd name="T78" fmla="*/ 189 w 213"/>
                <a:gd name="T79" fmla="*/ 0 h 611"/>
                <a:gd name="T80" fmla="*/ 183 w 213"/>
                <a:gd name="T81" fmla="*/ 6 h 611"/>
                <a:gd name="T82" fmla="*/ 177 w 213"/>
                <a:gd name="T83" fmla="*/ 6 h 611"/>
                <a:gd name="T84" fmla="*/ 171 w 213"/>
                <a:gd name="T85" fmla="*/ 12 h 611"/>
                <a:gd name="T86" fmla="*/ 171 w 213"/>
                <a:gd name="T87" fmla="*/ 12 h 611"/>
                <a:gd name="T88" fmla="*/ 171 w 213"/>
                <a:gd name="T89" fmla="*/ 12 h 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611">
                  <a:moveTo>
                    <a:pt x="171" y="12"/>
                  </a:moveTo>
                  <a:lnTo>
                    <a:pt x="159" y="24"/>
                  </a:lnTo>
                  <a:lnTo>
                    <a:pt x="153" y="36"/>
                  </a:lnTo>
                  <a:lnTo>
                    <a:pt x="128" y="60"/>
                  </a:lnTo>
                  <a:lnTo>
                    <a:pt x="110" y="83"/>
                  </a:lnTo>
                  <a:lnTo>
                    <a:pt x="86" y="119"/>
                  </a:lnTo>
                  <a:lnTo>
                    <a:pt x="68" y="167"/>
                  </a:lnTo>
                  <a:lnTo>
                    <a:pt x="68" y="221"/>
                  </a:lnTo>
                  <a:lnTo>
                    <a:pt x="68" y="227"/>
                  </a:lnTo>
                  <a:lnTo>
                    <a:pt x="68" y="233"/>
                  </a:lnTo>
                  <a:lnTo>
                    <a:pt x="68" y="239"/>
                  </a:lnTo>
                  <a:lnTo>
                    <a:pt x="68" y="245"/>
                  </a:lnTo>
                  <a:lnTo>
                    <a:pt x="68" y="251"/>
                  </a:lnTo>
                  <a:lnTo>
                    <a:pt x="68" y="251"/>
                  </a:lnTo>
                  <a:lnTo>
                    <a:pt x="68" y="257"/>
                  </a:lnTo>
                  <a:lnTo>
                    <a:pt x="68" y="269"/>
                  </a:lnTo>
                  <a:lnTo>
                    <a:pt x="74" y="287"/>
                  </a:lnTo>
                  <a:lnTo>
                    <a:pt x="80" y="305"/>
                  </a:lnTo>
                  <a:lnTo>
                    <a:pt x="86" y="311"/>
                  </a:lnTo>
                  <a:lnTo>
                    <a:pt x="86" y="311"/>
                  </a:lnTo>
                  <a:lnTo>
                    <a:pt x="92" y="317"/>
                  </a:lnTo>
                  <a:lnTo>
                    <a:pt x="92" y="323"/>
                  </a:lnTo>
                  <a:lnTo>
                    <a:pt x="92" y="323"/>
                  </a:lnTo>
                  <a:lnTo>
                    <a:pt x="24" y="437"/>
                  </a:lnTo>
                  <a:lnTo>
                    <a:pt x="18" y="471"/>
                  </a:lnTo>
                  <a:lnTo>
                    <a:pt x="0" y="547"/>
                  </a:lnTo>
                  <a:lnTo>
                    <a:pt x="50" y="611"/>
                  </a:lnTo>
                  <a:lnTo>
                    <a:pt x="114" y="611"/>
                  </a:lnTo>
                  <a:lnTo>
                    <a:pt x="104" y="555"/>
                  </a:lnTo>
                  <a:lnTo>
                    <a:pt x="120" y="515"/>
                  </a:lnTo>
                  <a:lnTo>
                    <a:pt x="150" y="449"/>
                  </a:lnTo>
                  <a:lnTo>
                    <a:pt x="166" y="377"/>
                  </a:lnTo>
                  <a:lnTo>
                    <a:pt x="156" y="295"/>
                  </a:lnTo>
                  <a:lnTo>
                    <a:pt x="170" y="203"/>
                  </a:lnTo>
                  <a:lnTo>
                    <a:pt x="212" y="95"/>
                  </a:lnTo>
                  <a:lnTo>
                    <a:pt x="213" y="0"/>
                  </a:lnTo>
                  <a:lnTo>
                    <a:pt x="207" y="0"/>
                  </a:lnTo>
                  <a:lnTo>
                    <a:pt x="201" y="0"/>
                  </a:lnTo>
                  <a:lnTo>
                    <a:pt x="195" y="0"/>
                  </a:lnTo>
                  <a:lnTo>
                    <a:pt x="189" y="0"/>
                  </a:lnTo>
                  <a:lnTo>
                    <a:pt x="183" y="6"/>
                  </a:lnTo>
                  <a:lnTo>
                    <a:pt x="177" y="6"/>
                  </a:lnTo>
                  <a:lnTo>
                    <a:pt x="171" y="12"/>
                  </a:lnTo>
                  <a:lnTo>
                    <a:pt x="171" y="12"/>
                  </a:lnTo>
                  <a:lnTo>
                    <a:pt x="171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1" name="Freeform 10"/>
            <p:cNvSpPr/>
            <p:nvPr/>
          </p:nvSpPr>
          <p:spPr bwMode="ltGray">
            <a:xfrm>
              <a:off x="4292" y="3936"/>
              <a:ext cx="167" cy="384"/>
            </a:xfrm>
            <a:custGeom>
              <a:avLst/>
              <a:gdLst>
                <a:gd name="T0" fmla="*/ 149 w 167"/>
                <a:gd name="T1" fmla="*/ 60 h 384"/>
                <a:gd name="T2" fmla="*/ 119 w 167"/>
                <a:gd name="T3" fmla="*/ 30 h 384"/>
                <a:gd name="T4" fmla="*/ 89 w 167"/>
                <a:gd name="T5" fmla="*/ 12 h 384"/>
                <a:gd name="T6" fmla="*/ 59 w 167"/>
                <a:gd name="T7" fmla="*/ 0 h 384"/>
                <a:gd name="T8" fmla="*/ 54 w 167"/>
                <a:gd name="T9" fmla="*/ 70 h 384"/>
                <a:gd name="T10" fmla="*/ 46 w 167"/>
                <a:gd name="T11" fmla="*/ 112 h 384"/>
                <a:gd name="T12" fmla="*/ 52 w 167"/>
                <a:gd name="T13" fmla="*/ 168 h 384"/>
                <a:gd name="T14" fmla="*/ 24 w 167"/>
                <a:gd name="T15" fmla="*/ 194 h 384"/>
                <a:gd name="T16" fmla="*/ 16 w 167"/>
                <a:gd name="T17" fmla="*/ 258 h 384"/>
                <a:gd name="T18" fmla="*/ 2 w 167"/>
                <a:gd name="T19" fmla="*/ 300 h 384"/>
                <a:gd name="T20" fmla="*/ 0 w 167"/>
                <a:gd name="T21" fmla="*/ 352 h 384"/>
                <a:gd name="T22" fmla="*/ 47 w 167"/>
                <a:gd name="T23" fmla="*/ 384 h 384"/>
                <a:gd name="T24" fmla="*/ 149 w 167"/>
                <a:gd name="T25" fmla="*/ 384 h 384"/>
                <a:gd name="T26" fmla="*/ 134 w 167"/>
                <a:gd name="T27" fmla="*/ 350 h 384"/>
                <a:gd name="T28" fmla="*/ 104 w 167"/>
                <a:gd name="T29" fmla="*/ 324 h 384"/>
                <a:gd name="T30" fmla="*/ 138 w 167"/>
                <a:gd name="T31" fmla="*/ 274 h 384"/>
                <a:gd name="T32" fmla="*/ 122 w 167"/>
                <a:gd name="T33" fmla="*/ 220 h 384"/>
                <a:gd name="T34" fmla="*/ 132 w 167"/>
                <a:gd name="T35" fmla="*/ 186 h 384"/>
                <a:gd name="T36" fmla="*/ 140 w 167"/>
                <a:gd name="T37" fmla="*/ 154 h 384"/>
                <a:gd name="T38" fmla="*/ 167 w 167"/>
                <a:gd name="T39" fmla="*/ 90 h 384"/>
                <a:gd name="T40" fmla="*/ 149 w 167"/>
                <a:gd name="T41" fmla="*/ 60 h 384"/>
                <a:gd name="T42" fmla="*/ 149 w 167"/>
                <a:gd name="T43" fmla="*/ 60 h 384"/>
                <a:gd name="T44" fmla="*/ 149 w 167"/>
                <a:gd name="T45" fmla="*/ 6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67" h="384">
                  <a:moveTo>
                    <a:pt x="149" y="60"/>
                  </a:moveTo>
                  <a:lnTo>
                    <a:pt x="119" y="30"/>
                  </a:lnTo>
                  <a:lnTo>
                    <a:pt x="89" y="12"/>
                  </a:lnTo>
                  <a:lnTo>
                    <a:pt x="59" y="0"/>
                  </a:lnTo>
                  <a:lnTo>
                    <a:pt x="54" y="70"/>
                  </a:lnTo>
                  <a:lnTo>
                    <a:pt x="46" y="112"/>
                  </a:lnTo>
                  <a:lnTo>
                    <a:pt x="52" y="168"/>
                  </a:lnTo>
                  <a:lnTo>
                    <a:pt x="24" y="194"/>
                  </a:lnTo>
                  <a:lnTo>
                    <a:pt x="16" y="258"/>
                  </a:lnTo>
                  <a:lnTo>
                    <a:pt x="2" y="300"/>
                  </a:lnTo>
                  <a:lnTo>
                    <a:pt x="0" y="352"/>
                  </a:lnTo>
                  <a:lnTo>
                    <a:pt x="47" y="384"/>
                  </a:lnTo>
                  <a:lnTo>
                    <a:pt x="149" y="384"/>
                  </a:lnTo>
                  <a:lnTo>
                    <a:pt x="134" y="350"/>
                  </a:lnTo>
                  <a:lnTo>
                    <a:pt x="104" y="324"/>
                  </a:lnTo>
                  <a:lnTo>
                    <a:pt x="138" y="274"/>
                  </a:lnTo>
                  <a:lnTo>
                    <a:pt x="122" y="220"/>
                  </a:lnTo>
                  <a:lnTo>
                    <a:pt x="132" y="186"/>
                  </a:lnTo>
                  <a:lnTo>
                    <a:pt x="140" y="154"/>
                  </a:lnTo>
                  <a:lnTo>
                    <a:pt x="167" y="90"/>
                  </a:lnTo>
                  <a:lnTo>
                    <a:pt x="149" y="60"/>
                  </a:lnTo>
                  <a:lnTo>
                    <a:pt x="149" y="60"/>
                  </a:lnTo>
                  <a:lnTo>
                    <a:pt x="149" y="6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2" name="Freeform 11"/>
            <p:cNvSpPr/>
            <p:nvPr/>
          </p:nvSpPr>
          <p:spPr bwMode="ltGray">
            <a:xfrm>
              <a:off x="4100" y="4020"/>
              <a:ext cx="166" cy="300"/>
            </a:xfrm>
            <a:custGeom>
              <a:avLst/>
              <a:gdLst>
                <a:gd name="T0" fmla="*/ 136 w 166"/>
                <a:gd name="T1" fmla="*/ 12 h 300"/>
                <a:gd name="T2" fmla="*/ 100 w 166"/>
                <a:gd name="T3" fmla="*/ 0 h 300"/>
                <a:gd name="T4" fmla="*/ 78 w 166"/>
                <a:gd name="T5" fmla="*/ 64 h 300"/>
                <a:gd name="T6" fmla="*/ 70 w 166"/>
                <a:gd name="T7" fmla="*/ 126 h 300"/>
                <a:gd name="T8" fmla="*/ 46 w 166"/>
                <a:gd name="T9" fmla="*/ 184 h 300"/>
                <a:gd name="T10" fmla="*/ 58 w 166"/>
                <a:gd name="T11" fmla="*/ 232 h 300"/>
                <a:gd name="T12" fmla="*/ 38 w 166"/>
                <a:gd name="T13" fmla="*/ 268 h 300"/>
                <a:gd name="T14" fmla="*/ 0 w 166"/>
                <a:gd name="T15" fmla="*/ 300 h 300"/>
                <a:gd name="T16" fmla="*/ 160 w 166"/>
                <a:gd name="T17" fmla="*/ 300 h 300"/>
                <a:gd name="T18" fmla="*/ 136 w 166"/>
                <a:gd name="T19" fmla="*/ 272 h 300"/>
                <a:gd name="T20" fmla="*/ 98 w 166"/>
                <a:gd name="T21" fmla="*/ 234 h 300"/>
                <a:gd name="T22" fmla="*/ 130 w 166"/>
                <a:gd name="T23" fmla="*/ 188 h 300"/>
                <a:gd name="T24" fmla="*/ 138 w 166"/>
                <a:gd name="T25" fmla="*/ 134 h 300"/>
                <a:gd name="T26" fmla="*/ 144 w 166"/>
                <a:gd name="T27" fmla="*/ 94 h 300"/>
                <a:gd name="T28" fmla="*/ 164 w 166"/>
                <a:gd name="T29" fmla="*/ 60 h 300"/>
                <a:gd name="T30" fmla="*/ 166 w 166"/>
                <a:gd name="T31" fmla="*/ 0 h 300"/>
                <a:gd name="T32" fmla="*/ 136 w 166"/>
                <a:gd name="T33" fmla="*/ 12 h 300"/>
                <a:gd name="T34" fmla="*/ 136 w 166"/>
                <a:gd name="T35" fmla="*/ 12 h 300"/>
                <a:gd name="T36" fmla="*/ 136 w 166"/>
                <a:gd name="T37" fmla="*/ 12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6" h="300">
                  <a:moveTo>
                    <a:pt x="136" y="12"/>
                  </a:moveTo>
                  <a:lnTo>
                    <a:pt x="100" y="0"/>
                  </a:lnTo>
                  <a:lnTo>
                    <a:pt x="78" y="64"/>
                  </a:lnTo>
                  <a:lnTo>
                    <a:pt x="70" y="126"/>
                  </a:lnTo>
                  <a:lnTo>
                    <a:pt x="46" y="184"/>
                  </a:lnTo>
                  <a:lnTo>
                    <a:pt x="58" y="232"/>
                  </a:lnTo>
                  <a:lnTo>
                    <a:pt x="38" y="268"/>
                  </a:lnTo>
                  <a:lnTo>
                    <a:pt x="0" y="300"/>
                  </a:lnTo>
                  <a:lnTo>
                    <a:pt x="160" y="300"/>
                  </a:lnTo>
                  <a:lnTo>
                    <a:pt x="136" y="272"/>
                  </a:lnTo>
                  <a:lnTo>
                    <a:pt x="98" y="234"/>
                  </a:lnTo>
                  <a:lnTo>
                    <a:pt x="130" y="188"/>
                  </a:lnTo>
                  <a:lnTo>
                    <a:pt x="138" y="134"/>
                  </a:lnTo>
                  <a:lnTo>
                    <a:pt x="144" y="94"/>
                  </a:lnTo>
                  <a:lnTo>
                    <a:pt x="164" y="60"/>
                  </a:lnTo>
                  <a:lnTo>
                    <a:pt x="166" y="0"/>
                  </a:lnTo>
                  <a:lnTo>
                    <a:pt x="136" y="12"/>
                  </a:lnTo>
                  <a:lnTo>
                    <a:pt x="136" y="12"/>
                  </a:lnTo>
                  <a:lnTo>
                    <a:pt x="136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3" name="Freeform 12"/>
            <p:cNvSpPr/>
            <p:nvPr/>
          </p:nvSpPr>
          <p:spPr bwMode="ltGray">
            <a:xfrm>
              <a:off x="3910" y="4038"/>
              <a:ext cx="237" cy="282"/>
            </a:xfrm>
            <a:custGeom>
              <a:avLst/>
              <a:gdLst>
                <a:gd name="T0" fmla="*/ 201 w 237"/>
                <a:gd name="T1" fmla="*/ 0 h 282"/>
                <a:gd name="T2" fmla="*/ 183 w 237"/>
                <a:gd name="T3" fmla="*/ 0 h 282"/>
                <a:gd name="T4" fmla="*/ 158 w 237"/>
                <a:gd name="T5" fmla="*/ 50 h 282"/>
                <a:gd name="T6" fmla="*/ 148 w 237"/>
                <a:gd name="T7" fmla="*/ 92 h 282"/>
                <a:gd name="T8" fmla="*/ 120 w 237"/>
                <a:gd name="T9" fmla="*/ 144 h 282"/>
                <a:gd name="T10" fmla="*/ 82 w 237"/>
                <a:gd name="T11" fmla="*/ 182 h 282"/>
                <a:gd name="T12" fmla="*/ 60 w 237"/>
                <a:gd name="T13" fmla="*/ 232 h 282"/>
                <a:gd name="T14" fmla="*/ 0 w 237"/>
                <a:gd name="T15" fmla="*/ 282 h 282"/>
                <a:gd name="T16" fmla="*/ 128 w 237"/>
                <a:gd name="T17" fmla="*/ 282 h 282"/>
                <a:gd name="T18" fmla="*/ 154 w 237"/>
                <a:gd name="T19" fmla="*/ 254 h 282"/>
                <a:gd name="T20" fmla="*/ 158 w 237"/>
                <a:gd name="T21" fmla="*/ 196 h 282"/>
                <a:gd name="T22" fmla="*/ 188 w 237"/>
                <a:gd name="T23" fmla="*/ 148 h 282"/>
                <a:gd name="T24" fmla="*/ 196 w 237"/>
                <a:gd name="T25" fmla="*/ 70 h 282"/>
                <a:gd name="T26" fmla="*/ 237 w 237"/>
                <a:gd name="T27" fmla="*/ 0 h 282"/>
                <a:gd name="T28" fmla="*/ 201 w 237"/>
                <a:gd name="T29" fmla="*/ 0 h 282"/>
                <a:gd name="T30" fmla="*/ 201 w 237"/>
                <a:gd name="T31" fmla="*/ 0 h 282"/>
                <a:gd name="T32" fmla="*/ 201 w 237"/>
                <a:gd name="T33" fmla="*/ 0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37" h="282">
                  <a:moveTo>
                    <a:pt x="201" y="0"/>
                  </a:moveTo>
                  <a:lnTo>
                    <a:pt x="183" y="0"/>
                  </a:lnTo>
                  <a:lnTo>
                    <a:pt x="158" y="50"/>
                  </a:lnTo>
                  <a:lnTo>
                    <a:pt x="148" y="92"/>
                  </a:lnTo>
                  <a:lnTo>
                    <a:pt x="120" y="144"/>
                  </a:lnTo>
                  <a:lnTo>
                    <a:pt x="82" y="182"/>
                  </a:lnTo>
                  <a:lnTo>
                    <a:pt x="60" y="232"/>
                  </a:lnTo>
                  <a:lnTo>
                    <a:pt x="0" y="282"/>
                  </a:lnTo>
                  <a:lnTo>
                    <a:pt x="128" y="282"/>
                  </a:lnTo>
                  <a:lnTo>
                    <a:pt x="154" y="254"/>
                  </a:lnTo>
                  <a:lnTo>
                    <a:pt x="158" y="196"/>
                  </a:lnTo>
                  <a:lnTo>
                    <a:pt x="188" y="148"/>
                  </a:lnTo>
                  <a:lnTo>
                    <a:pt x="196" y="70"/>
                  </a:lnTo>
                  <a:lnTo>
                    <a:pt x="237" y="0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0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4" name="Freeform 13"/>
            <p:cNvSpPr/>
            <p:nvPr/>
          </p:nvSpPr>
          <p:spPr bwMode="ltGray">
            <a:xfrm>
              <a:off x="3674" y="4086"/>
              <a:ext cx="196" cy="234"/>
            </a:xfrm>
            <a:custGeom>
              <a:avLst/>
              <a:gdLst>
                <a:gd name="T0" fmla="*/ 167 w 196"/>
                <a:gd name="T1" fmla="*/ 54 h 234"/>
                <a:gd name="T2" fmla="*/ 113 w 196"/>
                <a:gd name="T3" fmla="*/ 24 h 234"/>
                <a:gd name="T4" fmla="*/ 83 w 196"/>
                <a:gd name="T5" fmla="*/ 0 h 234"/>
                <a:gd name="T6" fmla="*/ 80 w 196"/>
                <a:gd name="T7" fmla="*/ 62 h 234"/>
                <a:gd name="T8" fmla="*/ 58 w 196"/>
                <a:gd name="T9" fmla="*/ 100 h 234"/>
                <a:gd name="T10" fmla="*/ 54 w 196"/>
                <a:gd name="T11" fmla="*/ 160 h 234"/>
                <a:gd name="T12" fmla="*/ 36 w 196"/>
                <a:gd name="T13" fmla="*/ 202 h 234"/>
                <a:gd name="T14" fmla="*/ 0 w 196"/>
                <a:gd name="T15" fmla="*/ 234 h 234"/>
                <a:gd name="T16" fmla="*/ 146 w 196"/>
                <a:gd name="T17" fmla="*/ 234 h 234"/>
                <a:gd name="T18" fmla="*/ 170 w 196"/>
                <a:gd name="T19" fmla="*/ 198 h 234"/>
                <a:gd name="T20" fmla="*/ 158 w 196"/>
                <a:gd name="T21" fmla="*/ 138 h 234"/>
                <a:gd name="T22" fmla="*/ 196 w 196"/>
                <a:gd name="T23" fmla="*/ 100 h 234"/>
                <a:gd name="T24" fmla="*/ 191 w 196"/>
                <a:gd name="T25" fmla="*/ 54 h 234"/>
                <a:gd name="T26" fmla="*/ 167 w 196"/>
                <a:gd name="T27" fmla="*/ 54 h 234"/>
                <a:gd name="T28" fmla="*/ 167 w 196"/>
                <a:gd name="T29" fmla="*/ 54 h 234"/>
                <a:gd name="T30" fmla="*/ 167 w 196"/>
                <a:gd name="T31" fmla="*/ 54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96" h="234">
                  <a:moveTo>
                    <a:pt x="167" y="54"/>
                  </a:moveTo>
                  <a:lnTo>
                    <a:pt x="113" y="24"/>
                  </a:lnTo>
                  <a:lnTo>
                    <a:pt x="83" y="0"/>
                  </a:lnTo>
                  <a:lnTo>
                    <a:pt x="80" y="62"/>
                  </a:lnTo>
                  <a:lnTo>
                    <a:pt x="58" y="100"/>
                  </a:lnTo>
                  <a:lnTo>
                    <a:pt x="54" y="160"/>
                  </a:lnTo>
                  <a:lnTo>
                    <a:pt x="36" y="202"/>
                  </a:lnTo>
                  <a:lnTo>
                    <a:pt x="0" y="234"/>
                  </a:lnTo>
                  <a:lnTo>
                    <a:pt x="146" y="234"/>
                  </a:lnTo>
                  <a:lnTo>
                    <a:pt x="170" y="198"/>
                  </a:lnTo>
                  <a:lnTo>
                    <a:pt x="158" y="138"/>
                  </a:lnTo>
                  <a:lnTo>
                    <a:pt x="196" y="100"/>
                  </a:lnTo>
                  <a:lnTo>
                    <a:pt x="191" y="54"/>
                  </a:lnTo>
                  <a:lnTo>
                    <a:pt x="167" y="54"/>
                  </a:lnTo>
                  <a:lnTo>
                    <a:pt x="167" y="54"/>
                  </a:lnTo>
                  <a:lnTo>
                    <a:pt x="167" y="5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5" name="Freeform 14"/>
            <p:cNvSpPr/>
            <p:nvPr/>
          </p:nvSpPr>
          <p:spPr bwMode="ltGray">
            <a:xfrm>
              <a:off x="3476" y="4068"/>
              <a:ext cx="190" cy="252"/>
            </a:xfrm>
            <a:custGeom>
              <a:avLst/>
              <a:gdLst>
                <a:gd name="T0" fmla="*/ 190 w 190"/>
                <a:gd name="T1" fmla="*/ 0 h 252"/>
                <a:gd name="T2" fmla="*/ 166 w 190"/>
                <a:gd name="T3" fmla="*/ 0 h 252"/>
                <a:gd name="T4" fmla="*/ 158 w 190"/>
                <a:gd name="T5" fmla="*/ 38 h 252"/>
                <a:gd name="T6" fmla="*/ 138 w 190"/>
                <a:gd name="T7" fmla="*/ 120 h 252"/>
                <a:gd name="T8" fmla="*/ 94 w 190"/>
                <a:gd name="T9" fmla="*/ 180 h 252"/>
                <a:gd name="T10" fmla="*/ 62 w 190"/>
                <a:gd name="T11" fmla="*/ 234 h 252"/>
                <a:gd name="T12" fmla="*/ 0 w 190"/>
                <a:gd name="T13" fmla="*/ 252 h 252"/>
                <a:gd name="T14" fmla="*/ 128 w 190"/>
                <a:gd name="T15" fmla="*/ 252 h 252"/>
                <a:gd name="T16" fmla="*/ 142 w 190"/>
                <a:gd name="T17" fmla="*/ 188 h 252"/>
                <a:gd name="T18" fmla="*/ 186 w 190"/>
                <a:gd name="T19" fmla="*/ 90 h 252"/>
                <a:gd name="T20" fmla="*/ 190 w 190"/>
                <a:gd name="T21" fmla="*/ 38 h 252"/>
                <a:gd name="T22" fmla="*/ 190 w 190"/>
                <a:gd name="T23" fmla="*/ 0 h 252"/>
                <a:gd name="T24" fmla="*/ 190 w 190"/>
                <a:gd name="T25" fmla="*/ 0 h 252"/>
                <a:gd name="T26" fmla="*/ 190 w 190"/>
                <a:gd name="T27" fmla="*/ 0 h 252"/>
                <a:gd name="T28" fmla="*/ 190 w 190"/>
                <a:gd name="T29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90" h="252">
                  <a:moveTo>
                    <a:pt x="190" y="0"/>
                  </a:moveTo>
                  <a:lnTo>
                    <a:pt x="166" y="0"/>
                  </a:lnTo>
                  <a:lnTo>
                    <a:pt x="158" y="38"/>
                  </a:lnTo>
                  <a:lnTo>
                    <a:pt x="138" y="120"/>
                  </a:lnTo>
                  <a:lnTo>
                    <a:pt x="94" y="180"/>
                  </a:lnTo>
                  <a:lnTo>
                    <a:pt x="62" y="234"/>
                  </a:lnTo>
                  <a:lnTo>
                    <a:pt x="0" y="252"/>
                  </a:lnTo>
                  <a:lnTo>
                    <a:pt x="128" y="252"/>
                  </a:lnTo>
                  <a:lnTo>
                    <a:pt x="142" y="188"/>
                  </a:lnTo>
                  <a:lnTo>
                    <a:pt x="186" y="90"/>
                  </a:lnTo>
                  <a:lnTo>
                    <a:pt x="190" y="38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6" name="Freeform 15"/>
            <p:cNvSpPr/>
            <p:nvPr/>
          </p:nvSpPr>
          <p:spPr bwMode="ltGray">
            <a:xfrm>
              <a:off x="3170" y="4188"/>
              <a:ext cx="230" cy="132"/>
            </a:xfrm>
            <a:custGeom>
              <a:avLst/>
              <a:gdLst>
                <a:gd name="T0" fmla="*/ 197 w 230"/>
                <a:gd name="T1" fmla="*/ 0 h 132"/>
                <a:gd name="T2" fmla="*/ 191 w 230"/>
                <a:gd name="T3" fmla="*/ 0 h 132"/>
                <a:gd name="T4" fmla="*/ 185 w 230"/>
                <a:gd name="T5" fmla="*/ 0 h 132"/>
                <a:gd name="T6" fmla="*/ 173 w 230"/>
                <a:gd name="T7" fmla="*/ 0 h 132"/>
                <a:gd name="T8" fmla="*/ 161 w 230"/>
                <a:gd name="T9" fmla="*/ 0 h 132"/>
                <a:gd name="T10" fmla="*/ 155 w 230"/>
                <a:gd name="T11" fmla="*/ 0 h 132"/>
                <a:gd name="T12" fmla="*/ 138 w 230"/>
                <a:gd name="T13" fmla="*/ 6 h 132"/>
                <a:gd name="T14" fmla="*/ 132 w 230"/>
                <a:gd name="T15" fmla="*/ 6 h 132"/>
                <a:gd name="T16" fmla="*/ 35 w 230"/>
                <a:gd name="T17" fmla="*/ 18 h 132"/>
                <a:gd name="T18" fmla="*/ 11 w 230"/>
                <a:gd name="T19" fmla="*/ 30 h 132"/>
                <a:gd name="T20" fmla="*/ 23 w 230"/>
                <a:gd name="T21" fmla="*/ 54 h 132"/>
                <a:gd name="T22" fmla="*/ 0 w 230"/>
                <a:gd name="T23" fmla="*/ 100 h 132"/>
                <a:gd name="T24" fmla="*/ 0 w 230"/>
                <a:gd name="T25" fmla="*/ 132 h 132"/>
                <a:gd name="T26" fmla="*/ 162 w 230"/>
                <a:gd name="T27" fmla="*/ 132 h 132"/>
                <a:gd name="T28" fmla="*/ 204 w 230"/>
                <a:gd name="T29" fmla="*/ 88 h 132"/>
                <a:gd name="T30" fmla="*/ 230 w 230"/>
                <a:gd name="T31" fmla="*/ 46 h 132"/>
                <a:gd name="T32" fmla="*/ 214 w 230"/>
                <a:gd name="T33" fmla="*/ 24 h 132"/>
                <a:gd name="T34" fmla="*/ 215 w 230"/>
                <a:gd name="T35" fmla="*/ 0 h 132"/>
                <a:gd name="T36" fmla="*/ 209 w 230"/>
                <a:gd name="T37" fmla="*/ 0 h 132"/>
                <a:gd name="T38" fmla="*/ 203 w 230"/>
                <a:gd name="T39" fmla="*/ 0 h 132"/>
                <a:gd name="T40" fmla="*/ 203 w 230"/>
                <a:gd name="T41" fmla="*/ 0 h 132"/>
                <a:gd name="T42" fmla="*/ 197 w 230"/>
                <a:gd name="T43" fmla="*/ 0 h 132"/>
                <a:gd name="T44" fmla="*/ 197 w 230"/>
                <a:gd name="T45" fmla="*/ 0 h 132"/>
                <a:gd name="T46" fmla="*/ 197 w 230"/>
                <a:gd name="T4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30" h="132">
                  <a:moveTo>
                    <a:pt x="197" y="0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35" y="18"/>
                  </a:lnTo>
                  <a:lnTo>
                    <a:pt x="11" y="30"/>
                  </a:lnTo>
                  <a:lnTo>
                    <a:pt x="23" y="54"/>
                  </a:lnTo>
                  <a:lnTo>
                    <a:pt x="0" y="100"/>
                  </a:lnTo>
                  <a:lnTo>
                    <a:pt x="0" y="132"/>
                  </a:lnTo>
                  <a:lnTo>
                    <a:pt x="162" y="132"/>
                  </a:lnTo>
                  <a:lnTo>
                    <a:pt x="204" y="88"/>
                  </a:lnTo>
                  <a:lnTo>
                    <a:pt x="230" y="46"/>
                  </a:lnTo>
                  <a:lnTo>
                    <a:pt x="214" y="24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3" y="0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97" y="0"/>
                  </a:lnTo>
                  <a:lnTo>
                    <a:pt x="197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7" name="Freeform 16"/>
            <p:cNvSpPr/>
            <p:nvPr/>
          </p:nvSpPr>
          <p:spPr bwMode="ltGray">
            <a:xfrm>
              <a:off x="3044" y="4218"/>
              <a:ext cx="89" cy="102"/>
            </a:xfrm>
            <a:custGeom>
              <a:avLst/>
              <a:gdLst>
                <a:gd name="T0" fmla="*/ 71 w 89"/>
                <a:gd name="T1" fmla="*/ 0 h 102"/>
                <a:gd name="T2" fmla="*/ 66 w 89"/>
                <a:gd name="T3" fmla="*/ 48 h 102"/>
                <a:gd name="T4" fmla="*/ 30 w 89"/>
                <a:gd name="T5" fmla="*/ 72 h 102"/>
                <a:gd name="T6" fmla="*/ 0 w 89"/>
                <a:gd name="T7" fmla="*/ 102 h 102"/>
                <a:gd name="T8" fmla="*/ 66 w 89"/>
                <a:gd name="T9" fmla="*/ 102 h 102"/>
                <a:gd name="T10" fmla="*/ 88 w 89"/>
                <a:gd name="T11" fmla="*/ 56 h 102"/>
                <a:gd name="T12" fmla="*/ 89 w 89"/>
                <a:gd name="T13" fmla="*/ 6 h 102"/>
                <a:gd name="T14" fmla="*/ 71 w 89"/>
                <a:gd name="T15" fmla="*/ 0 h 102"/>
                <a:gd name="T16" fmla="*/ 71 w 89"/>
                <a:gd name="T17" fmla="*/ 0 h 102"/>
                <a:gd name="T18" fmla="*/ 71 w 89"/>
                <a:gd name="T19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9" h="102">
                  <a:moveTo>
                    <a:pt x="71" y="0"/>
                  </a:moveTo>
                  <a:lnTo>
                    <a:pt x="66" y="48"/>
                  </a:lnTo>
                  <a:lnTo>
                    <a:pt x="30" y="72"/>
                  </a:lnTo>
                  <a:lnTo>
                    <a:pt x="0" y="102"/>
                  </a:lnTo>
                  <a:lnTo>
                    <a:pt x="66" y="102"/>
                  </a:lnTo>
                  <a:lnTo>
                    <a:pt x="88" y="56"/>
                  </a:lnTo>
                  <a:lnTo>
                    <a:pt x="89" y="6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8" name="Freeform 17"/>
            <p:cNvSpPr/>
            <p:nvPr/>
          </p:nvSpPr>
          <p:spPr bwMode="ltGray">
            <a:xfrm>
              <a:off x="5482" y="3367"/>
              <a:ext cx="278" cy="953"/>
            </a:xfrm>
            <a:custGeom>
              <a:avLst/>
              <a:gdLst>
                <a:gd name="T0" fmla="*/ 278 w 278"/>
                <a:gd name="T1" fmla="*/ 24 h 953"/>
                <a:gd name="T2" fmla="*/ 272 w 278"/>
                <a:gd name="T3" fmla="*/ 24 h 953"/>
                <a:gd name="T4" fmla="*/ 272 w 278"/>
                <a:gd name="T5" fmla="*/ 18 h 953"/>
                <a:gd name="T6" fmla="*/ 266 w 278"/>
                <a:gd name="T7" fmla="*/ 18 h 953"/>
                <a:gd name="T8" fmla="*/ 254 w 278"/>
                <a:gd name="T9" fmla="*/ 12 h 953"/>
                <a:gd name="T10" fmla="*/ 236 w 278"/>
                <a:gd name="T11" fmla="*/ 6 h 953"/>
                <a:gd name="T12" fmla="*/ 212 w 278"/>
                <a:gd name="T13" fmla="*/ 0 h 953"/>
                <a:gd name="T14" fmla="*/ 206 w 278"/>
                <a:gd name="T15" fmla="*/ 6 h 953"/>
                <a:gd name="T16" fmla="*/ 198 w 278"/>
                <a:gd name="T17" fmla="*/ 129 h 953"/>
                <a:gd name="T18" fmla="*/ 184 w 278"/>
                <a:gd name="T19" fmla="*/ 209 h 953"/>
                <a:gd name="T20" fmla="*/ 182 w 278"/>
                <a:gd name="T21" fmla="*/ 249 h 953"/>
                <a:gd name="T22" fmla="*/ 200 w 278"/>
                <a:gd name="T23" fmla="*/ 339 h 953"/>
                <a:gd name="T24" fmla="*/ 186 w 278"/>
                <a:gd name="T25" fmla="*/ 481 h 953"/>
                <a:gd name="T26" fmla="*/ 176 w 278"/>
                <a:gd name="T27" fmla="*/ 521 h 953"/>
                <a:gd name="T28" fmla="*/ 156 w 278"/>
                <a:gd name="T29" fmla="*/ 601 h 953"/>
                <a:gd name="T30" fmla="*/ 172 w 278"/>
                <a:gd name="T31" fmla="*/ 681 h 953"/>
                <a:gd name="T32" fmla="*/ 138 w 278"/>
                <a:gd name="T33" fmla="*/ 765 h 953"/>
                <a:gd name="T34" fmla="*/ 96 w 278"/>
                <a:gd name="T35" fmla="*/ 847 h 953"/>
                <a:gd name="T36" fmla="*/ 50 w 278"/>
                <a:gd name="T37" fmla="*/ 899 h 953"/>
                <a:gd name="T38" fmla="*/ 0 w 278"/>
                <a:gd name="T39" fmla="*/ 953 h 953"/>
                <a:gd name="T40" fmla="*/ 278 w 278"/>
                <a:gd name="T41" fmla="*/ 953 h 953"/>
                <a:gd name="T42" fmla="*/ 278 w 278"/>
                <a:gd name="T43" fmla="*/ 24 h 953"/>
                <a:gd name="T44" fmla="*/ 278 w 278"/>
                <a:gd name="T45" fmla="*/ 24 h 953"/>
                <a:gd name="T46" fmla="*/ 278 w 278"/>
                <a:gd name="T47" fmla="*/ 24 h 9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78" h="953">
                  <a:moveTo>
                    <a:pt x="278" y="24"/>
                  </a:moveTo>
                  <a:lnTo>
                    <a:pt x="272" y="24"/>
                  </a:lnTo>
                  <a:lnTo>
                    <a:pt x="272" y="18"/>
                  </a:lnTo>
                  <a:lnTo>
                    <a:pt x="266" y="18"/>
                  </a:lnTo>
                  <a:lnTo>
                    <a:pt x="254" y="12"/>
                  </a:lnTo>
                  <a:lnTo>
                    <a:pt x="236" y="6"/>
                  </a:lnTo>
                  <a:lnTo>
                    <a:pt x="212" y="0"/>
                  </a:lnTo>
                  <a:lnTo>
                    <a:pt x="206" y="6"/>
                  </a:lnTo>
                  <a:lnTo>
                    <a:pt x="198" y="129"/>
                  </a:lnTo>
                  <a:lnTo>
                    <a:pt x="184" y="209"/>
                  </a:lnTo>
                  <a:lnTo>
                    <a:pt x="182" y="249"/>
                  </a:lnTo>
                  <a:lnTo>
                    <a:pt x="200" y="339"/>
                  </a:lnTo>
                  <a:lnTo>
                    <a:pt x="186" y="481"/>
                  </a:lnTo>
                  <a:lnTo>
                    <a:pt x="176" y="521"/>
                  </a:lnTo>
                  <a:lnTo>
                    <a:pt x="156" y="601"/>
                  </a:lnTo>
                  <a:lnTo>
                    <a:pt x="172" y="681"/>
                  </a:lnTo>
                  <a:lnTo>
                    <a:pt x="138" y="765"/>
                  </a:lnTo>
                  <a:lnTo>
                    <a:pt x="96" y="847"/>
                  </a:lnTo>
                  <a:lnTo>
                    <a:pt x="50" y="899"/>
                  </a:lnTo>
                  <a:lnTo>
                    <a:pt x="0" y="953"/>
                  </a:lnTo>
                  <a:lnTo>
                    <a:pt x="278" y="953"/>
                  </a:lnTo>
                  <a:lnTo>
                    <a:pt x="278" y="24"/>
                  </a:lnTo>
                  <a:lnTo>
                    <a:pt x="278" y="24"/>
                  </a:lnTo>
                  <a:lnTo>
                    <a:pt x="278" y="2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35858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00200"/>
            <a:ext cx="7772400" cy="1828800"/>
          </a:xfrm>
        </p:spPr>
        <p:txBody>
          <a:bodyPr anchor="b"/>
          <a:lstStyle>
            <a:lvl1pPr>
              <a:defRPr sz="57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US" altLang="en-US" noProof="0" smtClean="0"/>
          </a:p>
        </p:txBody>
      </p:sp>
      <p:sp>
        <p:nvSpPr>
          <p:cNvPr id="35859" name="Rectangle 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6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US" altLang="en-US" noProof="0" smtClean="0"/>
          </a:p>
        </p:txBody>
      </p:sp>
      <p:sp>
        <p:nvSpPr>
          <p:cNvPr id="39" name="Rectangle 20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40" name="Rectangle 2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41" name="Rectangle 2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p>
            <a:pPr algn="r" eaLnBrk="1" hangingPunct="1"/>
            <a:fld id="{9A0DB2DC-4C9A-4742-B13C-FB6460FD3503}" type="slidenum">
              <a:rPr lang="en-US" altLang="en-US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altLang="en-US" dirty="0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en-US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en-US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en-US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en-US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en-US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en-US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en-US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en-US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en-US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en-US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en-US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tint val="63529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Group 2"/>
          <p:cNvGrpSpPr/>
          <p:nvPr/>
        </p:nvGrpSpPr>
        <p:grpSpPr>
          <a:xfrm>
            <a:off x="4716463" y="5345113"/>
            <a:ext cx="4427537" cy="1512887"/>
            <a:chOff x="2971" y="3367"/>
            <a:chExt cx="2789" cy="953"/>
          </a:xfrm>
        </p:grpSpPr>
        <p:sp>
          <p:nvSpPr>
            <p:cNvPr id="1032" name="Freeform 3"/>
            <p:cNvSpPr/>
            <p:nvPr/>
          </p:nvSpPr>
          <p:spPr>
            <a:xfrm>
              <a:off x="2971" y="3367"/>
              <a:ext cx="2789" cy="953"/>
            </a:xfrm>
            <a:custGeom>
              <a:avLst/>
              <a:gdLst/>
              <a:ahLst/>
              <a:cxnLst>
                <a:cxn ang="0">
                  <a:pos x="2777" y="18"/>
                </a:cxn>
                <a:cxn ang="0">
                  <a:pos x="2687" y="24"/>
                </a:cxn>
                <a:cxn ang="0">
                  <a:pos x="2621" y="102"/>
                </a:cxn>
                <a:cxn ang="0">
                  <a:pos x="2519" y="156"/>
                </a:cxn>
                <a:cxn ang="0">
                  <a:pos x="2513" y="222"/>
                </a:cxn>
                <a:cxn ang="0">
                  <a:pos x="2495" y="246"/>
                </a:cxn>
                <a:cxn ang="0">
                  <a:pos x="2477" y="252"/>
                </a:cxn>
                <a:cxn ang="0">
                  <a:pos x="2405" y="210"/>
                </a:cxn>
                <a:cxn ang="0">
                  <a:pos x="2267" y="192"/>
                </a:cxn>
                <a:cxn ang="0">
                  <a:pos x="2243" y="186"/>
                </a:cxn>
                <a:cxn ang="0">
                  <a:pos x="2225" y="192"/>
                </a:cxn>
                <a:cxn ang="0">
                  <a:pos x="2153" y="228"/>
                </a:cxn>
                <a:cxn ang="0">
                  <a:pos x="2117" y="240"/>
                </a:cxn>
                <a:cxn ang="0">
                  <a:pos x="2093" y="246"/>
                </a:cxn>
                <a:cxn ang="0">
                  <a:pos x="2081" y="258"/>
                </a:cxn>
                <a:cxn ang="0">
                  <a:pos x="2081" y="276"/>
                </a:cxn>
                <a:cxn ang="0">
                  <a:pos x="2058" y="300"/>
                </a:cxn>
                <a:cxn ang="0">
                  <a:pos x="2040" y="312"/>
                </a:cxn>
                <a:cxn ang="0">
                  <a:pos x="2028" y="324"/>
                </a:cxn>
                <a:cxn ang="0">
                  <a:pos x="2016" y="336"/>
                </a:cxn>
                <a:cxn ang="0">
                  <a:pos x="1985" y="342"/>
                </a:cxn>
                <a:cxn ang="0">
                  <a:pos x="1919" y="336"/>
                </a:cxn>
                <a:cxn ang="0">
                  <a:pos x="1883" y="330"/>
                </a:cxn>
                <a:cxn ang="0">
                  <a:pos x="1871" y="342"/>
                </a:cxn>
                <a:cxn ang="0">
                  <a:pos x="1859" y="354"/>
                </a:cxn>
                <a:cxn ang="0">
                  <a:pos x="1829" y="360"/>
                </a:cxn>
                <a:cxn ang="0">
                  <a:pos x="1770" y="342"/>
                </a:cxn>
                <a:cxn ang="0">
                  <a:pos x="1746" y="342"/>
                </a:cxn>
                <a:cxn ang="0">
                  <a:pos x="1722" y="354"/>
                </a:cxn>
                <a:cxn ang="0">
                  <a:pos x="1661" y="425"/>
                </a:cxn>
                <a:cxn ang="0">
                  <a:pos x="1619" y="569"/>
                </a:cxn>
                <a:cxn ang="0">
                  <a:pos x="1619" y="593"/>
                </a:cxn>
                <a:cxn ang="0">
                  <a:pos x="1625" y="641"/>
                </a:cxn>
                <a:cxn ang="0">
                  <a:pos x="1643" y="659"/>
                </a:cxn>
                <a:cxn ang="0">
                  <a:pos x="1637" y="671"/>
                </a:cxn>
                <a:cxn ang="0">
                  <a:pos x="1625" y="683"/>
                </a:cxn>
                <a:cxn ang="0">
                  <a:pos x="1547" y="689"/>
                </a:cxn>
                <a:cxn ang="0">
                  <a:pos x="1470" y="629"/>
                </a:cxn>
                <a:cxn ang="0">
                  <a:pos x="1337" y="587"/>
                </a:cxn>
                <a:cxn ang="0">
                  <a:pos x="1188" y="671"/>
                </a:cxn>
                <a:cxn ang="0">
                  <a:pos x="1019" y="731"/>
                </a:cxn>
                <a:cxn ang="0">
                  <a:pos x="816" y="743"/>
                </a:cxn>
                <a:cxn ang="0">
                  <a:pos x="630" y="701"/>
                </a:cxn>
                <a:cxn ang="0">
                  <a:pos x="570" y="695"/>
                </a:cxn>
                <a:cxn ang="0">
                  <a:pos x="558" y="701"/>
                </a:cxn>
                <a:cxn ang="0">
                  <a:pos x="522" y="731"/>
                </a:cxn>
                <a:cxn ang="0">
                  <a:pos x="437" y="809"/>
                </a:cxn>
                <a:cxn ang="0">
                  <a:pos x="407" y="821"/>
                </a:cxn>
                <a:cxn ang="0">
                  <a:pos x="383" y="821"/>
                </a:cxn>
                <a:cxn ang="0">
                  <a:pos x="336" y="827"/>
                </a:cxn>
                <a:cxn ang="0">
                  <a:pos x="210" y="851"/>
                </a:cxn>
                <a:cxn ang="0">
                  <a:pos x="174" y="857"/>
                </a:cxn>
                <a:cxn ang="0">
                  <a:pos x="125" y="851"/>
                </a:cxn>
                <a:cxn ang="0">
                  <a:pos x="107" y="857"/>
                </a:cxn>
                <a:cxn ang="0">
                  <a:pos x="101" y="875"/>
                </a:cxn>
                <a:cxn ang="0">
                  <a:pos x="83" y="887"/>
                </a:cxn>
                <a:cxn ang="0">
                  <a:pos x="48" y="899"/>
                </a:cxn>
                <a:cxn ang="0">
                  <a:pos x="2789" y="24"/>
                </a:cxn>
              </a:cxnLst>
              <a:pathLst>
                <a:path w="2780" h="953">
                  <a:moveTo>
                    <a:pt x="2780" y="24"/>
                  </a:moveTo>
                  <a:lnTo>
                    <a:pt x="2774" y="24"/>
                  </a:lnTo>
                  <a:lnTo>
                    <a:pt x="2774" y="18"/>
                  </a:lnTo>
                  <a:lnTo>
                    <a:pt x="2768" y="18"/>
                  </a:lnTo>
                  <a:lnTo>
                    <a:pt x="2756" y="12"/>
                  </a:lnTo>
                  <a:lnTo>
                    <a:pt x="2738" y="6"/>
                  </a:lnTo>
                  <a:lnTo>
                    <a:pt x="2714" y="0"/>
                  </a:lnTo>
                  <a:lnTo>
                    <a:pt x="2678" y="24"/>
                  </a:lnTo>
                  <a:lnTo>
                    <a:pt x="2643" y="54"/>
                  </a:lnTo>
                  <a:lnTo>
                    <a:pt x="2619" y="90"/>
                  </a:lnTo>
                  <a:lnTo>
                    <a:pt x="2613" y="96"/>
                  </a:lnTo>
                  <a:lnTo>
                    <a:pt x="2613" y="102"/>
                  </a:lnTo>
                  <a:lnTo>
                    <a:pt x="2601" y="108"/>
                  </a:lnTo>
                  <a:lnTo>
                    <a:pt x="2583" y="120"/>
                  </a:lnTo>
                  <a:lnTo>
                    <a:pt x="2541" y="132"/>
                  </a:lnTo>
                  <a:lnTo>
                    <a:pt x="2511" y="156"/>
                  </a:lnTo>
                  <a:lnTo>
                    <a:pt x="2511" y="204"/>
                  </a:lnTo>
                  <a:lnTo>
                    <a:pt x="2511" y="210"/>
                  </a:lnTo>
                  <a:lnTo>
                    <a:pt x="2505" y="216"/>
                  </a:lnTo>
                  <a:lnTo>
                    <a:pt x="2505" y="222"/>
                  </a:lnTo>
                  <a:lnTo>
                    <a:pt x="2499" y="228"/>
                  </a:lnTo>
                  <a:lnTo>
                    <a:pt x="2499" y="240"/>
                  </a:lnTo>
                  <a:lnTo>
                    <a:pt x="2493" y="246"/>
                  </a:lnTo>
                  <a:lnTo>
                    <a:pt x="2487" y="246"/>
                  </a:lnTo>
                  <a:lnTo>
                    <a:pt x="2487" y="252"/>
                  </a:lnTo>
                  <a:lnTo>
                    <a:pt x="2481" y="252"/>
                  </a:lnTo>
                  <a:lnTo>
                    <a:pt x="2475" y="252"/>
                  </a:lnTo>
                  <a:lnTo>
                    <a:pt x="2469" y="252"/>
                  </a:lnTo>
                  <a:lnTo>
                    <a:pt x="2457" y="252"/>
                  </a:lnTo>
                  <a:lnTo>
                    <a:pt x="2439" y="258"/>
                  </a:lnTo>
                  <a:lnTo>
                    <a:pt x="2415" y="222"/>
                  </a:lnTo>
                  <a:lnTo>
                    <a:pt x="2397" y="210"/>
                  </a:lnTo>
                  <a:lnTo>
                    <a:pt x="2373" y="216"/>
                  </a:lnTo>
                  <a:lnTo>
                    <a:pt x="2332" y="216"/>
                  </a:lnTo>
                  <a:lnTo>
                    <a:pt x="2296" y="204"/>
                  </a:lnTo>
                  <a:lnTo>
                    <a:pt x="2260" y="192"/>
                  </a:lnTo>
                  <a:lnTo>
                    <a:pt x="2260" y="192"/>
                  </a:lnTo>
                  <a:lnTo>
                    <a:pt x="2248" y="186"/>
                  </a:lnTo>
                  <a:lnTo>
                    <a:pt x="2242" y="186"/>
                  </a:lnTo>
                  <a:lnTo>
                    <a:pt x="2236" y="186"/>
                  </a:lnTo>
                  <a:lnTo>
                    <a:pt x="2230" y="186"/>
                  </a:lnTo>
                  <a:lnTo>
                    <a:pt x="2224" y="192"/>
                  </a:lnTo>
                  <a:lnTo>
                    <a:pt x="2224" y="192"/>
                  </a:lnTo>
                  <a:lnTo>
                    <a:pt x="2218" y="192"/>
                  </a:lnTo>
                  <a:lnTo>
                    <a:pt x="2212" y="198"/>
                  </a:lnTo>
                  <a:lnTo>
                    <a:pt x="2194" y="204"/>
                  </a:lnTo>
                  <a:lnTo>
                    <a:pt x="2170" y="210"/>
                  </a:lnTo>
                  <a:lnTo>
                    <a:pt x="2146" y="228"/>
                  </a:lnTo>
                  <a:lnTo>
                    <a:pt x="2122" y="240"/>
                  </a:lnTo>
                  <a:lnTo>
                    <a:pt x="2116" y="240"/>
                  </a:lnTo>
                  <a:lnTo>
                    <a:pt x="2110" y="240"/>
                  </a:lnTo>
                  <a:lnTo>
                    <a:pt x="2110" y="240"/>
                  </a:lnTo>
                  <a:lnTo>
                    <a:pt x="2104" y="240"/>
                  </a:lnTo>
                  <a:lnTo>
                    <a:pt x="2098" y="246"/>
                  </a:lnTo>
                  <a:lnTo>
                    <a:pt x="2092" y="246"/>
                  </a:lnTo>
                  <a:lnTo>
                    <a:pt x="2086" y="246"/>
                  </a:lnTo>
                  <a:lnTo>
                    <a:pt x="2080" y="252"/>
                  </a:lnTo>
                  <a:lnTo>
                    <a:pt x="2080" y="258"/>
                  </a:lnTo>
                  <a:lnTo>
                    <a:pt x="2074" y="258"/>
                  </a:lnTo>
                  <a:lnTo>
                    <a:pt x="2074" y="258"/>
                  </a:lnTo>
                  <a:lnTo>
                    <a:pt x="2074" y="264"/>
                  </a:lnTo>
                  <a:lnTo>
                    <a:pt x="2074" y="264"/>
                  </a:lnTo>
                  <a:lnTo>
                    <a:pt x="2074" y="270"/>
                  </a:lnTo>
                  <a:lnTo>
                    <a:pt x="2074" y="276"/>
                  </a:lnTo>
                  <a:lnTo>
                    <a:pt x="2069" y="288"/>
                  </a:lnTo>
                  <a:lnTo>
                    <a:pt x="2057" y="300"/>
                  </a:lnTo>
                  <a:lnTo>
                    <a:pt x="2057" y="300"/>
                  </a:lnTo>
                  <a:lnTo>
                    <a:pt x="2051" y="300"/>
                  </a:lnTo>
                  <a:lnTo>
                    <a:pt x="2045" y="300"/>
                  </a:lnTo>
                  <a:lnTo>
                    <a:pt x="2039" y="306"/>
                  </a:lnTo>
                  <a:lnTo>
                    <a:pt x="2033" y="306"/>
                  </a:lnTo>
                  <a:lnTo>
                    <a:pt x="2033" y="312"/>
                  </a:lnTo>
                  <a:lnTo>
                    <a:pt x="2027" y="312"/>
                  </a:lnTo>
                  <a:lnTo>
                    <a:pt x="2027" y="318"/>
                  </a:lnTo>
                  <a:lnTo>
                    <a:pt x="2027" y="318"/>
                  </a:lnTo>
                  <a:lnTo>
                    <a:pt x="2021" y="324"/>
                  </a:lnTo>
                  <a:lnTo>
                    <a:pt x="2021" y="324"/>
                  </a:lnTo>
                  <a:lnTo>
                    <a:pt x="2015" y="330"/>
                  </a:lnTo>
                  <a:lnTo>
                    <a:pt x="2015" y="330"/>
                  </a:lnTo>
                  <a:lnTo>
                    <a:pt x="2009" y="336"/>
                  </a:lnTo>
                  <a:lnTo>
                    <a:pt x="1997" y="336"/>
                  </a:lnTo>
                  <a:lnTo>
                    <a:pt x="1991" y="342"/>
                  </a:lnTo>
                  <a:lnTo>
                    <a:pt x="1985" y="342"/>
                  </a:lnTo>
                  <a:lnTo>
                    <a:pt x="1979" y="342"/>
                  </a:lnTo>
                  <a:lnTo>
                    <a:pt x="1961" y="336"/>
                  </a:lnTo>
                  <a:lnTo>
                    <a:pt x="1925" y="336"/>
                  </a:lnTo>
                  <a:lnTo>
                    <a:pt x="1919" y="336"/>
                  </a:lnTo>
                  <a:lnTo>
                    <a:pt x="1913" y="336"/>
                  </a:lnTo>
                  <a:lnTo>
                    <a:pt x="1895" y="330"/>
                  </a:lnTo>
                  <a:lnTo>
                    <a:pt x="1889" y="330"/>
                  </a:lnTo>
                  <a:lnTo>
                    <a:pt x="1883" y="330"/>
                  </a:lnTo>
                  <a:lnTo>
                    <a:pt x="1877" y="330"/>
                  </a:lnTo>
                  <a:lnTo>
                    <a:pt x="1877" y="330"/>
                  </a:lnTo>
                  <a:lnTo>
                    <a:pt x="1871" y="336"/>
                  </a:lnTo>
                  <a:lnTo>
                    <a:pt x="1871" y="336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59" y="348"/>
                  </a:lnTo>
                  <a:lnTo>
                    <a:pt x="1859" y="348"/>
                  </a:lnTo>
                  <a:lnTo>
                    <a:pt x="1853" y="354"/>
                  </a:lnTo>
                  <a:lnTo>
                    <a:pt x="1847" y="354"/>
                  </a:lnTo>
                  <a:lnTo>
                    <a:pt x="1835" y="360"/>
                  </a:lnTo>
                  <a:lnTo>
                    <a:pt x="1829" y="360"/>
                  </a:lnTo>
                  <a:lnTo>
                    <a:pt x="1823" y="360"/>
                  </a:lnTo>
                  <a:lnTo>
                    <a:pt x="1817" y="360"/>
                  </a:lnTo>
                  <a:lnTo>
                    <a:pt x="1776" y="342"/>
                  </a:lnTo>
                  <a:lnTo>
                    <a:pt x="1770" y="342"/>
                  </a:lnTo>
                  <a:lnTo>
                    <a:pt x="1764" y="342"/>
                  </a:lnTo>
                  <a:lnTo>
                    <a:pt x="1758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0" y="342"/>
                  </a:lnTo>
                  <a:lnTo>
                    <a:pt x="1734" y="342"/>
                  </a:lnTo>
                  <a:lnTo>
                    <a:pt x="1728" y="348"/>
                  </a:lnTo>
                  <a:lnTo>
                    <a:pt x="1722" y="348"/>
                  </a:lnTo>
                  <a:lnTo>
                    <a:pt x="1716" y="354"/>
                  </a:lnTo>
                  <a:lnTo>
                    <a:pt x="1704" y="366"/>
                  </a:lnTo>
                  <a:lnTo>
                    <a:pt x="1698" y="378"/>
                  </a:lnTo>
                  <a:lnTo>
                    <a:pt x="1674" y="402"/>
                  </a:lnTo>
                  <a:lnTo>
                    <a:pt x="1656" y="425"/>
                  </a:lnTo>
                  <a:lnTo>
                    <a:pt x="1632" y="461"/>
                  </a:lnTo>
                  <a:lnTo>
                    <a:pt x="1614" y="509"/>
                  </a:lnTo>
                  <a:lnTo>
                    <a:pt x="1614" y="563"/>
                  </a:lnTo>
                  <a:lnTo>
                    <a:pt x="1614" y="569"/>
                  </a:lnTo>
                  <a:lnTo>
                    <a:pt x="1614" y="575"/>
                  </a:lnTo>
                  <a:lnTo>
                    <a:pt x="1614" y="581"/>
                  </a:lnTo>
                  <a:lnTo>
                    <a:pt x="1614" y="587"/>
                  </a:lnTo>
                  <a:lnTo>
                    <a:pt x="1614" y="593"/>
                  </a:lnTo>
                  <a:lnTo>
                    <a:pt x="1614" y="599"/>
                  </a:lnTo>
                  <a:lnTo>
                    <a:pt x="1614" y="605"/>
                  </a:lnTo>
                  <a:lnTo>
                    <a:pt x="1614" y="617"/>
                  </a:lnTo>
                  <a:lnTo>
                    <a:pt x="1620" y="641"/>
                  </a:lnTo>
                  <a:lnTo>
                    <a:pt x="1626" y="641"/>
                  </a:lnTo>
                  <a:lnTo>
                    <a:pt x="1632" y="647"/>
                  </a:lnTo>
                  <a:lnTo>
                    <a:pt x="1632" y="659"/>
                  </a:lnTo>
                  <a:lnTo>
                    <a:pt x="1638" y="659"/>
                  </a:lnTo>
                  <a:lnTo>
                    <a:pt x="1638" y="665"/>
                  </a:lnTo>
                  <a:lnTo>
                    <a:pt x="1638" y="665"/>
                  </a:lnTo>
                  <a:lnTo>
                    <a:pt x="1638" y="671"/>
                  </a:lnTo>
                  <a:lnTo>
                    <a:pt x="1632" y="671"/>
                  </a:lnTo>
                  <a:lnTo>
                    <a:pt x="1632" y="677"/>
                  </a:lnTo>
                  <a:lnTo>
                    <a:pt x="1632" y="677"/>
                  </a:lnTo>
                  <a:lnTo>
                    <a:pt x="1626" y="677"/>
                  </a:lnTo>
                  <a:lnTo>
                    <a:pt x="1620" y="683"/>
                  </a:lnTo>
                  <a:lnTo>
                    <a:pt x="1596" y="689"/>
                  </a:lnTo>
                  <a:lnTo>
                    <a:pt x="1572" y="689"/>
                  </a:lnTo>
                  <a:lnTo>
                    <a:pt x="1548" y="689"/>
                  </a:lnTo>
                  <a:lnTo>
                    <a:pt x="1542" y="689"/>
                  </a:lnTo>
                  <a:lnTo>
                    <a:pt x="1536" y="689"/>
                  </a:lnTo>
                  <a:lnTo>
                    <a:pt x="1518" y="683"/>
                  </a:lnTo>
                  <a:lnTo>
                    <a:pt x="1495" y="671"/>
                  </a:lnTo>
                  <a:lnTo>
                    <a:pt x="1465" y="629"/>
                  </a:lnTo>
                  <a:lnTo>
                    <a:pt x="1435" y="599"/>
                  </a:lnTo>
                  <a:lnTo>
                    <a:pt x="1405" y="581"/>
                  </a:lnTo>
                  <a:lnTo>
                    <a:pt x="1375" y="563"/>
                  </a:lnTo>
                  <a:lnTo>
                    <a:pt x="1333" y="587"/>
                  </a:lnTo>
                  <a:lnTo>
                    <a:pt x="1303" y="653"/>
                  </a:lnTo>
                  <a:lnTo>
                    <a:pt x="1261" y="665"/>
                  </a:lnTo>
                  <a:lnTo>
                    <a:pt x="1219" y="653"/>
                  </a:lnTo>
                  <a:lnTo>
                    <a:pt x="1184" y="671"/>
                  </a:lnTo>
                  <a:lnTo>
                    <a:pt x="1136" y="671"/>
                  </a:lnTo>
                  <a:lnTo>
                    <a:pt x="1106" y="671"/>
                  </a:lnTo>
                  <a:lnTo>
                    <a:pt x="1076" y="707"/>
                  </a:lnTo>
                  <a:lnTo>
                    <a:pt x="1016" y="731"/>
                  </a:lnTo>
                  <a:lnTo>
                    <a:pt x="944" y="761"/>
                  </a:lnTo>
                  <a:lnTo>
                    <a:pt x="921" y="773"/>
                  </a:lnTo>
                  <a:lnTo>
                    <a:pt x="867" y="773"/>
                  </a:lnTo>
                  <a:lnTo>
                    <a:pt x="813" y="743"/>
                  </a:lnTo>
                  <a:lnTo>
                    <a:pt x="783" y="719"/>
                  </a:lnTo>
                  <a:lnTo>
                    <a:pt x="741" y="713"/>
                  </a:lnTo>
                  <a:lnTo>
                    <a:pt x="693" y="701"/>
                  </a:lnTo>
                  <a:lnTo>
                    <a:pt x="628" y="701"/>
                  </a:lnTo>
                  <a:lnTo>
                    <a:pt x="616" y="701"/>
                  </a:lnTo>
                  <a:lnTo>
                    <a:pt x="598" y="695"/>
                  </a:lnTo>
                  <a:lnTo>
                    <a:pt x="580" y="695"/>
                  </a:lnTo>
                  <a:lnTo>
                    <a:pt x="568" y="695"/>
                  </a:lnTo>
                  <a:lnTo>
                    <a:pt x="568" y="695"/>
                  </a:lnTo>
                  <a:lnTo>
                    <a:pt x="562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0" y="707"/>
                  </a:lnTo>
                  <a:lnTo>
                    <a:pt x="544" y="713"/>
                  </a:lnTo>
                  <a:lnTo>
                    <a:pt x="520" y="731"/>
                  </a:lnTo>
                  <a:lnTo>
                    <a:pt x="496" y="749"/>
                  </a:lnTo>
                  <a:lnTo>
                    <a:pt x="460" y="785"/>
                  </a:lnTo>
                  <a:lnTo>
                    <a:pt x="454" y="791"/>
                  </a:lnTo>
                  <a:lnTo>
                    <a:pt x="436" y="809"/>
                  </a:lnTo>
                  <a:lnTo>
                    <a:pt x="424" y="815"/>
                  </a:lnTo>
                  <a:lnTo>
                    <a:pt x="418" y="821"/>
                  </a:lnTo>
                  <a:lnTo>
                    <a:pt x="412" y="821"/>
                  </a:lnTo>
                  <a:lnTo>
                    <a:pt x="406" y="821"/>
                  </a:lnTo>
                  <a:lnTo>
                    <a:pt x="400" y="821"/>
                  </a:lnTo>
                  <a:lnTo>
                    <a:pt x="394" y="821"/>
                  </a:lnTo>
                  <a:lnTo>
                    <a:pt x="388" y="821"/>
                  </a:lnTo>
                  <a:lnTo>
                    <a:pt x="382" y="821"/>
                  </a:lnTo>
                  <a:lnTo>
                    <a:pt x="370" y="821"/>
                  </a:lnTo>
                  <a:lnTo>
                    <a:pt x="358" y="821"/>
                  </a:lnTo>
                  <a:lnTo>
                    <a:pt x="352" y="821"/>
                  </a:lnTo>
                  <a:lnTo>
                    <a:pt x="335" y="827"/>
                  </a:lnTo>
                  <a:lnTo>
                    <a:pt x="329" y="827"/>
                  </a:lnTo>
                  <a:lnTo>
                    <a:pt x="233" y="839"/>
                  </a:lnTo>
                  <a:lnTo>
                    <a:pt x="227" y="845"/>
                  </a:lnTo>
                  <a:lnTo>
                    <a:pt x="209" y="851"/>
                  </a:lnTo>
                  <a:lnTo>
                    <a:pt x="197" y="851"/>
                  </a:lnTo>
                  <a:lnTo>
                    <a:pt x="185" y="857"/>
                  </a:lnTo>
                  <a:lnTo>
                    <a:pt x="179" y="857"/>
                  </a:lnTo>
                  <a:lnTo>
                    <a:pt x="173" y="857"/>
                  </a:lnTo>
                  <a:lnTo>
                    <a:pt x="167" y="857"/>
                  </a:lnTo>
                  <a:lnTo>
                    <a:pt x="149" y="851"/>
                  </a:lnTo>
                  <a:lnTo>
                    <a:pt x="137" y="851"/>
                  </a:lnTo>
                  <a:lnTo>
                    <a:pt x="125" y="851"/>
                  </a:lnTo>
                  <a:lnTo>
                    <a:pt x="119" y="857"/>
                  </a:lnTo>
                  <a:lnTo>
                    <a:pt x="113" y="857"/>
                  </a:lnTo>
                  <a:lnTo>
                    <a:pt x="107" y="857"/>
                  </a:lnTo>
                  <a:lnTo>
                    <a:pt x="107" y="857"/>
                  </a:lnTo>
                  <a:lnTo>
                    <a:pt x="101" y="863"/>
                  </a:lnTo>
                  <a:lnTo>
                    <a:pt x="101" y="863"/>
                  </a:lnTo>
                  <a:lnTo>
                    <a:pt x="101" y="869"/>
                  </a:lnTo>
                  <a:lnTo>
                    <a:pt x="101" y="875"/>
                  </a:lnTo>
                  <a:lnTo>
                    <a:pt x="95" y="875"/>
                  </a:lnTo>
                  <a:lnTo>
                    <a:pt x="95" y="881"/>
                  </a:lnTo>
                  <a:lnTo>
                    <a:pt x="89" y="881"/>
                  </a:lnTo>
                  <a:lnTo>
                    <a:pt x="83" y="887"/>
                  </a:lnTo>
                  <a:lnTo>
                    <a:pt x="77" y="887"/>
                  </a:lnTo>
                  <a:lnTo>
                    <a:pt x="60" y="893"/>
                  </a:lnTo>
                  <a:lnTo>
                    <a:pt x="54" y="899"/>
                  </a:lnTo>
                  <a:lnTo>
                    <a:pt x="48" y="899"/>
                  </a:lnTo>
                  <a:lnTo>
                    <a:pt x="48" y="905"/>
                  </a:lnTo>
                  <a:lnTo>
                    <a:pt x="0" y="953"/>
                  </a:lnTo>
                  <a:lnTo>
                    <a:pt x="2780" y="953"/>
                  </a:lnTo>
                  <a:lnTo>
                    <a:pt x="2780" y="24"/>
                  </a:lnTo>
                  <a:lnTo>
                    <a:pt x="2780" y="24"/>
                  </a:lnTo>
                  <a:lnTo>
                    <a:pt x="2780" y="24"/>
                  </a:lnTo>
                </a:path>
              </a:pathLst>
            </a:custGeom>
            <a:gradFill rotWithShape="0">
              <a:gsLst>
                <a:gs pos="0">
                  <a:schemeClr val="bg1">
                    <a:alpha val="100000"/>
                  </a:schemeClr>
                </a:gs>
                <a:gs pos="100000">
                  <a:schemeClr val="bg2">
                    <a:alpha val="100000"/>
                  </a:scheme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34820" name="Freeform 4"/>
            <p:cNvSpPr/>
            <p:nvPr/>
          </p:nvSpPr>
          <p:spPr bwMode="ltGray">
            <a:xfrm>
              <a:off x="4602" y="4014"/>
              <a:ext cx="12" cy="18"/>
            </a:xfrm>
            <a:custGeom>
              <a:avLst/>
              <a:gdLst>
                <a:gd name="T0" fmla="*/ 12 w 12"/>
                <a:gd name="T1" fmla="*/ 18 h 18"/>
                <a:gd name="T2" fmla="*/ 12 w 12"/>
                <a:gd name="T3" fmla="*/ 12 h 18"/>
                <a:gd name="T4" fmla="*/ 6 w 12"/>
                <a:gd name="T5" fmla="*/ 6 h 18"/>
                <a:gd name="T6" fmla="*/ 6 w 12"/>
                <a:gd name="T7" fmla="*/ 6 h 18"/>
                <a:gd name="T8" fmla="*/ 0 w 12"/>
                <a:gd name="T9" fmla="*/ 0 h 18"/>
                <a:gd name="T10" fmla="*/ 12 w 12"/>
                <a:gd name="T11" fmla="*/ 18 h 18"/>
                <a:gd name="T12" fmla="*/ 12 w 12"/>
                <a:gd name="T13" fmla="*/ 18 h 18"/>
                <a:gd name="T14" fmla="*/ 12 w 12"/>
                <a:gd name="T15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" h="18">
                  <a:moveTo>
                    <a:pt x="12" y="18"/>
                  </a:moveTo>
                  <a:lnTo>
                    <a:pt x="12" y="12"/>
                  </a:lnTo>
                  <a:lnTo>
                    <a:pt x="6" y="6"/>
                  </a:lnTo>
                  <a:lnTo>
                    <a:pt x="6" y="6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12" y="18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4821" name="Freeform 5"/>
            <p:cNvSpPr/>
            <p:nvPr/>
          </p:nvSpPr>
          <p:spPr bwMode="ltGray">
            <a:xfrm>
              <a:off x="4596" y="3996"/>
              <a:ext cx="6" cy="18"/>
            </a:xfrm>
            <a:custGeom>
              <a:avLst/>
              <a:gdLst>
                <a:gd name="T0" fmla="*/ 0 w 6"/>
                <a:gd name="T1" fmla="*/ 12 h 18"/>
                <a:gd name="T2" fmla="*/ 6 w 6"/>
                <a:gd name="T3" fmla="*/ 18 h 18"/>
                <a:gd name="T4" fmla="*/ 0 w 6"/>
                <a:gd name="T5" fmla="*/ 0 h 18"/>
                <a:gd name="T6" fmla="*/ 0 w 6"/>
                <a:gd name="T7" fmla="*/ 12 h 18"/>
                <a:gd name="T8" fmla="*/ 0 w 6"/>
                <a:gd name="T9" fmla="*/ 12 h 18"/>
                <a:gd name="T10" fmla="*/ 0 w 6"/>
                <a:gd name="T11" fmla="*/ 12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18">
                  <a:moveTo>
                    <a:pt x="0" y="12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4822" name="Freeform 6"/>
            <p:cNvSpPr/>
            <p:nvPr/>
          </p:nvSpPr>
          <p:spPr bwMode="ltGray">
            <a:xfrm>
              <a:off x="5180" y="3577"/>
              <a:ext cx="304" cy="741"/>
            </a:xfrm>
            <a:custGeom>
              <a:avLst/>
              <a:gdLst>
                <a:gd name="T0" fmla="*/ 280 w 304"/>
                <a:gd name="T1" fmla="*/ 42 h 741"/>
                <a:gd name="T2" fmla="*/ 274 w 304"/>
                <a:gd name="T3" fmla="*/ 42 h 741"/>
                <a:gd name="T4" fmla="*/ 268 w 304"/>
                <a:gd name="T5" fmla="*/ 42 h 741"/>
                <a:gd name="T6" fmla="*/ 256 w 304"/>
                <a:gd name="T7" fmla="*/ 42 h 741"/>
                <a:gd name="T8" fmla="*/ 238 w 304"/>
                <a:gd name="T9" fmla="*/ 48 h 741"/>
                <a:gd name="T10" fmla="*/ 214 w 304"/>
                <a:gd name="T11" fmla="*/ 12 h 741"/>
                <a:gd name="T12" fmla="*/ 196 w 304"/>
                <a:gd name="T13" fmla="*/ 0 h 741"/>
                <a:gd name="T14" fmla="*/ 196 w 304"/>
                <a:gd name="T15" fmla="*/ 0 h 741"/>
                <a:gd name="T16" fmla="*/ 164 w 304"/>
                <a:gd name="T17" fmla="*/ 167 h 741"/>
                <a:gd name="T18" fmla="*/ 144 w 304"/>
                <a:gd name="T19" fmla="*/ 217 h 741"/>
                <a:gd name="T20" fmla="*/ 110 w 304"/>
                <a:gd name="T21" fmla="*/ 281 h 741"/>
                <a:gd name="T22" fmla="*/ 96 w 304"/>
                <a:gd name="T23" fmla="*/ 327 h 741"/>
                <a:gd name="T24" fmla="*/ 124 w 304"/>
                <a:gd name="T25" fmla="*/ 405 h 741"/>
                <a:gd name="T26" fmla="*/ 100 w 304"/>
                <a:gd name="T27" fmla="*/ 463 h 741"/>
                <a:gd name="T28" fmla="*/ 68 w 304"/>
                <a:gd name="T29" fmla="*/ 503 h 741"/>
                <a:gd name="T30" fmla="*/ 30 w 304"/>
                <a:gd name="T31" fmla="*/ 539 h 741"/>
                <a:gd name="T32" fmla="*/ 24 w 304"/>
                <a:gd name="T33" fmla="*/ 613 h 741"/>
                <a:gd name="T34" fmla="*/ 0 w 304"/>
                <a:gd name="T35" fmla="*/ 741 h 741"/>
                <a:gd name="T36" fmla="*/ 202 w 304"/>
                <a:gd name="T37" fmla="*/ 741 h 741"/>
                <a:gd name="T38" fmla="*/ 180 w 304"/>
                <a:gd name="T39" fmla="*/ 639 h 741"/>
                <a:gd name="T40" fmla="*/ 192 w 304"/>
                <a:gd name="T41" fmla="*/ 589 h 741"/>
                <a:gd name="T42" fmla="*/ 178 w 304"/>
                <a:gd name="T43" fmla="*/ 539 h 741"/>
                <a:gd name="T44" fmla="*/ 190 w 304"/>
                <a:gd name="T45" fmla="*/ 499 h 741"/>
                <a:gd name="T46" fmla="*/ 184 w 304"/>
                <a:gd name="T47" fmla="*/ 465 h 741"/>
                <a:gd name="T48" fmla="*/ 192 w 304"/>
                <a:gd name="T49" fmla="*/ 391 h 741"/>
                <a:gd name="T50" fmla="*/ 216 w 304"/>
                <a:gd name="T51" fmla="*/ 313 h 741"/>
                <a:gd name="T52" fmla="*/ 238 w 304"/>
                <a:gd name="T53" fmla="*/ 249 h 741"/>
                <a:gd name="T54" fmla="*/ 268 w 304"/>
                <a:gd name="T55" fmla="*/ 185 h 741"/>
                <a:gd name="T56" fmla="*/ 284 w 304"/>
                <a:gd name="T57" fmla="*/ 159 h 741"/>
                <a:gd name="T58" fmla="*/ 304 w 304"/>
                <a:gd name="T59" fmla="*/ 12 h 741"/>
                <a:gd name="T60" fmla="*/ 298 w 304"/>
                <a:gd name="T61" fmla="*/ 24 h 741"/>
                <a:gd name="T62" fmla="*/ 292 w 304"/>
                <a:gd name="T63" fmla="*/ 30 h 741"/>
                <a:gd name="T64" fmla="*/ 292 w 304"/>
                <a:gd name="T65" fmla="*/ 36 h 741"/>
                <a:gd name="T66" fmla="*/ 286 w 304"/>
                <a:gd name="T67" fmla="*/ 36 h 741"/>
                <a:gd name="T68" fmla="*/ 286 w 304"/>
                <a:gd name="T69" fmla="*/ 42 h 741"/>
                <a:gd name="T70" fmla="*/ 280 w 304"/>
                <a:gd name="T71" fmla="*/ 42 h 741"/>
                <a:gd name="T72" fmla="*/ 280 w 304"/>
                <a:gd name="T73" fmla="*/ 42 h 741"/>
                <a:gd name="T74" fmla="*/ 280 w 304"/>
                <a:gd name="T75" fmla="*/ 42 h 7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04" h="741">
                  <a:moveTo>
                    <a:pt x="280" y="42"/>
                  </a:moveTo>
                  <a:lnTo>
                    <a:pt x="274" y="42"/>
                  </a:lnTo>
                  <a:lnTo>
                    <a:pt x="268" y="42"/>
                  </a:lnTo>
                  <a:lnTo>
                    <a:pt x="256" y="42"/>
                  </a:lnTo>
                  <a:lnTo>
                    <a:pt x="238" y="48"/>
                  </a:lnTo>
                  <a:lnTo>
                    <a:pt x="214" y="12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64" y="167"/>
                  </a:lnTo>
                  <a:lnTo>
                    <a:pt x="144" y="217"/>
                  </a:lnTo>
                  <a:lnTo>
                    <a:pt x="110" y="281"/>
                  </a:lnTo>
                  <a:lnTo>
                    <a:pt x="96" y="327"/>
                  </a:lnTo>
                  <a:lnTo>
                    <a:pt x="124" y="405"/>
                  </a:lnTo>
                  <a:lnTo>
                    <a:pt x="100" y="463"/>
                  </a:lnTo>
                  <a:lnTo>
                    <a:pt x="68" y="503"/>
                  </a:lnTo>
                  <a:lnTo>
                    <a:pt x="30" y="539"/>
                  </a:lnTo>
                  <a:lnTo>
                    <a:pt x="24" y="613"/>
                  </a:lnTo>
                  <a:lnTo>
                    <a:pt x="0" y="741"/>
                  </a:lnTo>
                  <a:lnTo>
                    <a:pt x="202" y="741"/>
                  </a:lnTo>
                  <a:lnTo>
                    <a:pt x="180" y="639"/>
                  </a:lnTo>
                  <a:lnTo>
                    <a:pt x="192" y="589"/>
                  </a:lnTo>
                  <a:lnTo>
                    <a:pt x="178" y="539"/>
                  </a:lnTo>
                  <a:lnTo>
                    <a:pt x="190" y="499"/>
                  </a:lnTo>
                  <a:lnTo>
                    <a:pt x="184" y="465"/>
                  </a:lnTo>
                  <a:lnTo>
                    <a:pt x="192" y="391"/>
                  </a:lnTo>
                  <a:lnTo>
                    <a:pt x="216" y="313"/>
                  </a:lnTo>
                  <a:lnTo>
                    <a:pt x="238" y="249"/>
                  </a:lnTo>
                  <a:lnTo>
                    <a:pt x="268" y="185"/>
                  </a:lnTo>
                  <a:lnTo>
                    <a:pt x="284" y="159"/>
                  </a:lnTo>
                  <a:lnTo>
                    <a:pt x="304" y="12"/>
                  </a:lnTo>
                  <a:lnTo>
                    <a:pt x="298" y="24"/>
                  </a:lnTo>
                  <a:lnTo>
                    <a:pt x="292" y="30"/>
                  </a:lnTo>
                  <a:lnTo>
                    <a:pt x="292" y="36"/>
                  </a:lnTo>
                  <a:lnTo>
                    <a:pt x="286" y="36"/>
                  </a:lnTo>
                  <a:lnTo>
                    <a:pt x="286" y="42"/>
                  </a:lnTo>
                  <a:lnTo>
                    <a:pt x="280" y="42"/>
                  </a:lnTo>
                  <a:lnTo>
                    <a:pt x="280" y="42"/>
                  </a:lnTo>
                  <a:lnTo>
                    <a:pt x="280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4823" name="Freeform 7"/>
            <p:cNvSpPr/>
            <p:nvPr/>
          </p:nvSpPr>
          <p:spPr bwMode="ltGray">
            <a:xfrm>
              <a:off x="4918" y="3553"/>
              <a:ext cx="314" cy="767"/>
            </a:xfrm>
            <a:custGeom>
              <a:avLst/>
              <a:gdLst>
                <a:gd name="T0" fmla="*/ 284 w 314"/>
                <a:gd name="T1" fmla="*/ 6 h 767"/>
                <a:gd name="T2" fmla="*/ 278 w 314"/>
                <a:gd name="T3" fmla="*/ 6 h 767"/>
                <a:gd name="T4" fmla="*/ 272 w 314"/>
                <a:gd name="T5" fmla="*/ 12 h 767"/>
                <a:gd name="T6" fmla="*/ 254 w 314"/>
                <a:gd name="T7" fmla="*/ 18 h 767"/>
                <a:gd name="T8" fmla="*/ 230 w 314"/>
                <a:gd name="T9" fmla="*/ 24 h 767"/>
                <a:gd name="T10" fmla="*/ 206 w 314"/>
                <a:gd name="T11" fmla="*/ 42 h 767"/>
                <a:gd name="T12" fmla="*/ 188 w 314"/>
                <a:gd name="T13" fmla="*/ 48 h 767"/>
                <a:gd name="T14" fmla="*/ 176 w 314"/>
                <a:gd name="T15" fmla="*/ 54 h 767"/>
                <a:gd name="T16" fmla="*/ 170 w 314"/>
                <a:gd name="T17" fmla="*/ 54 h 767"/>
                <a:gd name="T18" fmla="*/ 150 w 314"/>
                <a:gd name="T19" fmla="*/ 169 h 767"/>
                <a:gd name="T20" fmla="*/ 110 w 314"/>
                <a:gd name="T21" fmla="*/ 225 h 767"/>
                <a:gd name="T22" fmla="*/ 54 w 314"/>
                <a:gd name="T23" fmla="*/ 383 h 767"/>
                <a:gd name="T24" fmla="*/ 82 w 314"/>
                <a:gd name="T25" fmla="*/ 555 h 767"/>
                <a:gd name="T26" fmla="*/ 40 w 314"/>
                <a:gd name="T27" fmla="*/ 679 h 767"/>
                <a:gd name="T28" fmla="*/ 0 w 314"/>
                <a:gd name="T29" fmla="*/ 767 h 767"/>
                <a:gd name="T30" fmla="*/ 108 w 314"/>
                <a:gd name="T31" fmla="*/ 767 h 767"/>
                <a:gd name="T32" fmla="*/ 120 w 314"/>
                <a:gd name="T33" fmla="*/ 611 h 767"/>
                <a:gd name="T34" fmla="*/ 148 w 314"/>
                <a:gd name="T35" fmla="*/ 499 h 767"/>
                <a:gd name="T36" fmla="*/ 160 w 314"/>
                <a:gd name="T37" fmla="*/ 367 h 767"/>
                <a:gd name="T38" fmla="*/ 218 w 314"/>
                <a:gd name="T39" fmla="*/ 327 h 767"/>
                <a:gd name="T40" fmla="*/ 238 w 314"/>
                <a:gd name="T41" fmla="*/ 221 h 767"/>
                <a:gd name="T42" fmla="*/ 296 w 314"/>
                <a:gd name="T43" fmla="*/ 135 h 767"/>
                <a:gd name="T44" fmla="*/ 314 w 314"/>
                <a:gd name="T45" fmla="*/ 0 h 767"/>
                <a:gd name="T46" fmla="*/ 302 w 314"/>
                <a:gd name="T47" fmla="*/ 0 h 767"/>
                <a:gd name="T48" fmla="*/ 296 w 314"/>
                <a:gd name="T49" fmla="*/ 0 h 767"/>
                <a:gd name="T50" fmla="*/ 290 w 314"/>
                <a:gd name="T51" fmla="*/ 0 h 767"/>
                <a:gd name="T52" fmla="*/ 284 w 314"/>
                <a:gd name="T53" fmla="*/ 6 h 767"/>
                <a:gd name="T54" fmla="*/ 284 w 314"/>
                <a:gd name="T55" fmla="*/ 6 h 767"/>
                <a:gd name="T56" fmla="*/ 284 w 314"/>
                <a:gd name="T57" fmla="*/ 6 h 767"/>
                <a:gd name="T58" fmla="*/ 284 w 314"/>
                <a:gd name="T59" fmla="*/ 6 h 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14" h="767">
                  <a:moveTo>
                    <a:pt x="284" y="6"/>
                  </a:moveTo>
                  <a:lnTo>
                    <a:pt x="278" y="6"/>
                  </a:lnTo>
                  <a:lnTo>
                    <a:pt x="272" y="12"/>
                  </a:lnTo>
                  <a:lnTo>
                    <a:pt x="254" y="18"/>
                  </a:lnTo>
                  <a:lnTo>
                    <a:pt x="230" y="24"/>
                  </a:lnTo>
                  <a:lnTo>
                    <a:pt x="206" y="42"/>
                  </a:lnTo>
                  <a:lnTo>
                    <a:pt x="188" y="48"/>
                  </a:lnTo>
                  <a:lnTo>
                    <a:pt x="176" y="54"/>
                  </a:lnTo>
                  <a:lnTo>
                    <a:pt x="170" y="54"/>
                  </a:lnTo>
                  <a:lnTo>
                    <a:pt x="150" y="169"/>
                  </a:lnTo>
                  <a:lnTo>
                    <a:pt x="110" y="225"/>
                  </a:lnTo>
                  <a:lnTo>
                    <a:pt x="54" y="383"/>
                  </a:lnTo>
                  <a:lnTo>
                    <a:pt x="82" y="555"/>
                  </a:lnTo>
                  <a:lnTo>
                    <a:pt x="40" y="679"/>
                  </a:lnTo>
                  <a:lnTo>
                    <a:pt x="0" y="767"/>
                  </a:lnTo>
                  <a:lnTo>
                    <a:pt x="108" y="767"/>
                  </a:lnTo>
                  <a:lnTo>
                    <a:pt x="120" y="611"/>
                  </a:lnTo>
                  <a:lnTo>
                    <a:pt x="148" y="499"/>
                  </a:lnTo>
                  <a:lnTo>
                    <a:pt x="160" y="367"/>
                  </a:lnTo>
                  <a:lnTo>
                    <a:pt x="218" y="327"/>
                  </a:lnTo>
                  <a:lnTo>
                    <a:pt x="238" y="221"/>
                  </a:lnTo>
                  <a:lnTo>
                    <a:pt x="296" y="135"/>
                  </a:lnTo>
                  <a:lnTo>
                    <a:pt x="314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0" y="0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4824" name="Freeform 8"/>
            <p:cNvSpPr/>
            <p:nvPr/>
          </p:nvSpPr>
          <p:spPr bwMode="ltGray">
            <a:xfrm>
              <a:off x="4700" y="3697"/>
              <a:ext cx="275" cy="623"/>
            </a:xfrm>
            <a:custGeom>
              <a:avLst/>
              <a:gdLst>
                <a:gd name="T0" fmla="*/ 257 w 275"/>
                <a:gd name="T1" fmla="*/ 12 h 623"/>
                <a:gd name="T2" fmla="*/ 239 w 275"/>
                <a:gd name="T3" fmla="*/ 6 h 623"/>
                <a:gd name="T4" fmla="*/ 203 w 275"/>
                <a:gd name="T5" fmla="*/ 6 h 623"/>
                <a:gd name="T6" fmla="*/ 203 w 275"/>
                <a:gd name="T7" fmla="*/ 6 h 623"/>
                <a:gd name="T8" fmla="*/ 197 w 275"/>
                <a:gd name="T9" fmla="*/ 6 h 623"/>
                <a:gd name="T10" fmla="*/ 185 w 275"/>
                <a:gd name="T11" fmla="*/ 0 h 623"/>
                <a:gd name="T12" fmla="*/ 173 w 275"/>
                <a:gd name="T13" fmla="*/ 0 h 623"/>
                <a:gd name="T14" fmla="*/ 166 w 275"/>
                <a:gd name="T15" fmla="*/ 0 h 623"/>
                <a:gd name="T16" fmla="*/ 160 w 275"/>
                <a:gd name="T17" fmla="*/ 0 h 623"/>
                <a:gd name="T18" fmla="*/ 144 w 275"/>
                <a:gd name="T19" fmla="*/ 117 h 623"/>
                <a:gd name="T20" fmla="*/ 128 w 275"/>
                <a:gd name="T21" fmla="*/ 185 h 623"/>
                <a:gd name="T22" fmla="*/ 58 w 275"/>
                <a:gd name="T23" fmla="*/ 299 h 623"/>
                <a:gd name="T24" fmla="*/ 54 w 275"/>
                <a:gd name="T25" fmla="*/ 441 h 623"/>
                <a:gd name="T26" fmla="*/ 24 w 275"/>
                <a:gd name="T27" fmla="*/ 523 h 623"/>
                <a:gd name="T28" fmla="*/ 0 w 275"/>
                <a:gd name="T29" fmla="*/ 623 h 623"/>
                <a:gd name="T30" fmla="*/ 78 w 275"/>
                <a:gd name="T31" fmla="*/ 623 h 623"/>
                <a:gd name="T32" fmla="*/ 92 w 275"/>
                <a:gd name="T33" fmla="*/ 555 h 623"/>
                <a:gd name="T34" fmla="*/ 134 w 275"/>
                <a:gd name="T35" fmla="*/ 447 h 623"/>
                <a:gd name="T36" fmla="*/ 158 w 275"/>
                <a:gd name="T37" fmla="*/ 315 h 623"/>
                <a:gd name="T38" fmla="*/ 184 w 275"/>
                <a:gd name="T39" fmla="*/ 257 h 623"/>
                <a:gd name="T40" fmla="*/ 216 w 275"/>
                <a:gd name="T41" fmla="*/ 211 h 623"/>
                <a:gd name="T42" fmla="*/ 222 w 275"/>
                <a:gd name="T43" fmla="*/ 145 h 623"/>
                <a:gd name="T44" fmla="*/ 240 w 275"/>
                <a:gd name="T45" fmla="*/ 111 h 623"/>
                <a:gd name="T46" fmla="*/ 262 w 275"/>
                <a:gd name="T47" fmla="*/ 79 h 623"/>
                <a:gd name="T48" fmla="*/ 275 w 275"/>
                <a:gd name="T49" fmla="*/ 6 h 623"/>
                <a:gd name="T50" fmla="*/ 263 w 275"/>
                <a:gd name="T51" fmla="*/ 12 h 623"/>
                <a:gd name="T52" fmla="*/ 257 w 275"/>
                <a:gd name="T53" fmla="*/ 12 h 623"/>
                <a:gd name="T54" fmla="*/ 257 w 275"/>
                <a:gd name="T55" fmla="*/ 12 h 623"/>
                <a:gd name="T56" fmla="*/ 257 w 275"/>
                <a:gd name="T57" fmla="*/ 12 h 6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75" h="623">
                  <a:moveTo>
                    <a:pt x="257" y="12"/>
                  </a:moveTo>
                  <a:lnTo>
                    <a:pt x="239" y="6"/>
                  </a:lnTo>
                  <a:lnTo>
                    <a:pt x="203" y="6"/>
                  </a:lnTo>
                  <a:lnTo>
                    <a:pt x="203" y="6"/>
                  </a:lnTo>
                  <a:lnTo>
                    <a:pt x="197" y="6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6" y="0"/>
                  </a:lnTo>
                  <a:lnTo>
                    <a:pt x="160" y="0"/>
                  </a:lnTo>
                  <a:lnTo>
                    <a:pt x="144" y="117"/>
                  </a:lnTo>
                  <a:lnTo>
                    <a:pt x="128" y="185"/>
                  </a:lnTo>
                  <a:lnTo>
                    <a:pt x="58" y="299"/>
                  </a:lnTo>
                  <a:lnTo>
                    <a:pt x="54" y="441"/>
                  </a:lnTo>
                  <a:lnTo>
                    <a:pt x="24" y="523"/>
                  </a:lnTo>
                  <a:lnTo>
                    <a:pt x="0" y="623"/>
                  </a:lnTo>
                  <a:lnTo>
                    <a:pt x="78" y="623"/>
                  </a:lnTo>
                  <a:lnTo>
                    <a:pt x="92" y="555"/>
                  </a:lnTo>
                  <a:lnTo>
                    <a:pt x="134" y="447"/>
                  </a:lnTo>
                  <a:lnTo>
                    <a:pt x="158" y="315"/>
                  </a:lnTo>
                  <a:lnTo>
                    <a:pt x="184" y="257"/>
                  </a:lnTo>
                  <a:lnTo>
                    <a:pt x="216" y="211"/>
                  </a:lnTo>
                  <a:lnTo>
                    <a:pt x="222" y="145"/>
                  </a:lnTo>
                  <a:lnTo>
                    <a:pt x="240" y="111"/>
                  </a:lnTo>
                  <a:lnTo>
                    <a:pt x="262" y="79"/>
                  </a:lnTo>
                  <a:lnTo>
                    <a:pt x="275" y="6"/>
                  </a:lnTo>
                  <a:lnTo>
                    <a:pt x="263" y="12"/>
                  </a:lnTo>
                  <a:lnTo>
                    <a:pt x="257" y="12"/>
                  </a:lnTo>
                  <a:lnTo>
                    <a:pt x="257" y="12"/>
                  </a:lnTo>
                  <a:lnTo>
                    <a:pt x="257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4825" name="Freeform 9"/>
            <p:cNvSpPr/>
            <p:nvPr/>
          </p:nvSpPr>
          <p:spPr bwMode="ltGray">
            <a:xfrm>
              <a:off x="4522" y="3709"/>
              <a:ext cx="213" cy="611"/>
            </a:xfrm>
            <a:custGeom>
              <a:avLst/>
              <a:gdLst>
                <a:gd name="T0" fmla="*/ 171 w 213"/>
                <a:gd name="T1" fmla="*/ 12 h 611"/>
                <a:gd name="T2" fmla="*/ 159 w 213"/>
                <a:gd name="T3" fmla="*/ 24 h 611"/>
                <a:gd name="T4" fmla="*/ 153 w 213"/>
                <a:gd name="T5" fmla="*/ 36 h 611"/>
                <a:gd name="T6" fmla="*/ 128 w 213"/>
                <a:gd name="T7" fmla="*/ 60 h 611"/>
                <a:gd name="T8" fmla="*/ 110 w 213"/>
                <a:gd name="T9" fmla="*/ 83 h 611"/>
                <a:gd name="T10" fmla="*/ 86 w 213"/>
                <a:gd name="T11" fmla="*/ 119 h 611"/>
                <a:gd name="T12" fmla="*/ 68 w 213"/>
                <a:gd name="T13" fmla="*/ 167 h 611"/>
                <a:gd name="T14" fmla="*/ 68 w 213"/>
                <a:gd name="T15" fmla="*/ 221 h 611"/>
                <a:gd name="T16" fmla="*/ 68 w 213"/>
                <a:gd name="T17" fmla="*/ 227 h 611"/>
                <a:gd name="T18" fmla="*/ 68 w 213"/>
                <a:gd name="T19" fmla="*/ 233 h 611"/>
                <a:gd name="T20" fmla="*/ 68 w 213"/>
                <a:gd name="T21" fmla="*/ 239 h 611"/>
                <a:gd name="T22" fmla="*/ 68 w 213"/>
                <a:gd name="T23" fmla="*/ 245 h 611"/>
                <a:gd name="T24" fmla="*/ 68 w 213"/>
                <a:gd name="T25" fmla="*/ 251 h 611"/>
                <a:gd name="T26" fmla="*/ 68 w 213"/>
                <a:gd name="T27" fmla="*/ 251 h 611"/>
                <a:gd name="T28" fmla="*/ 68 w 213"/>
                <a:gd name="T29" fmla="*/ 257 h 611"/>
                <a:gd name="T30" fmla="*/ 68 w 213"/>
                <a:gd name="T31" fmla="*/ 269 h 611"/>
                <a:gd name="T32" fmla="*/ 74 w 213"/>
                <a:gd name="T33" fmla="*/ 287 h 611"/>
                <a:gd name="T34" fmla="*/ 80 w 213"/>
                <a:gd name="T35" fmla="*/ 305 h 611"/>
                <a:gd name="T36" fmla="*/ 86 w 213"/>
                <a:gd name="T37" fmla="*/ 311 h 611"/>
                <a:gd name="T38" fmla="*/ 86 w 213"/>
                <a:gd name="T39" fmla="*/ 311 h 611"/>
                <a:gd name="T40" fmla="*/ 92 w 213"/>
                <a:gd name="T41" fmla="*/ 317 h 611"/>
                <a:gd name="T42" fmla="*/ 92 w 213"/>
                <a:gd name="T43" fmla="*/ 323 h 611"/>
                <a:gd name="T44" fmla="*/ 92 w 213"/>
                <a:gd name="T45" fmla="*/ 323 h 611"/>
                <a:gd name="T46" fmla="*/ 24 w 213"/>
                <a:gd name="T47" fmla="*/ 437 h 611"/>
                <a:gd name="T48" fmla="*/ 18 w 213"/>
                <a:gd name="T49" fmla="*/ 471 h 611"/>
                <a:gd name="T50" fmla="*/ 0 w 213"/>
                <a:gd name="T51" fmla="*/ 547 h 611"/>
                <a:gd name="T52" fmla="*/ 50 w 213"/>
                <a:gd name="T53" fmla="*/ 611 h 611"/>
                <a:gd name="T54" fmla="*/ 114 w 213"/>
                <a:gd name="T55" fmla="*/ 611 h 611"/>
                <a:gd name="T56" fmla="*/ 104 w 213"/>
                <a:gd name="T57" fmla="*/ 555 h 611"/>
                <a:gd name="T58" fmla="*/ 120 w 213"/>
                <a:gd name="T59" fmla="*/ 515 h 611"/>
                <a:gd name="T60" fmla="*/ 150 w 213"/>
                <a:gd name="T61" fmla="*/ 449 h 611"/>
                <a:gd name="T62" fmla="*/ 166 w 213"/>
                <a:gd name="T63" fmla="*/ 377 h 611"/>
                <a:gd name="T64" fmla="*/ 156 w 213"/>
                <a:gd name="T65" fmla="*/ 295 h 611"/>
                <a:gd name="T66" fmla="*/ 170 w 213"/>
                <a:gd name="T67" fmla="*/ 203 h 611"/>
                <a:gd name="T68" fmla="*/ 212 w 213"/>
                <a:gd name="T69" fmla="*/ 95 h 611"/>
                <a:gd name="T70" fmla="*/ 213 w 213"/>
                <a:gd name="T71" fmla="*/ 0 h 611"/>
                <a:gd name="T72" fmla="*/ 207 w 213"/>
                <a:gd name="T73" fmla="*/ 0 h 611"/>
                <a:gd name="T74" fmla="*/ 201 w 213"/>
                <a:gd name="T75" fmla="*/ 0 h 611"/>
                <a:gd name="T76" fmla="*/ 195 w 213"/>
                <a:gd name="T77" fmla="*/ 0 h 611"/>
                <a:gd name="T78" fmla="*/ 189 w 213"/>
                <a:gd name="T79" fmla="*/ 0 h 611"/>
                <a:gd name="T80" fmla="*/ 183 w 213"/>
                <a:gd name="T81" fmla="*/ 6 h 611"/>
                <a:gd name="T82" fmla="*/ 177 w 213"/>
                <a:gd name="T83" fmla="*/ 6 h 611"/>
                <a:gd name="T84" fmla="*/ 171 w 213"/>
                <a:gd name="T85" fmla="*/ 12 h 611"/>
                <a:gd name="T86" fmla="*/ 171 w 213"/>
                <a:gd name="T87" fmla="*/ 12 h 611"/>
                <a:gd name="T88" fmla="*/ 171 w 213"/>
                <a:gd name="T89" fmla="*/ 12 h 6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3" h="611">
                  <a:moveTo>
                    <a:pt x="171" y="12"/>
                  </a:moveTo>
                  <a:lnTo>
                    <a:pt x="159" y="24"/>
                  </a:lnTo>
                  <a:lnTo>
                    <a:pt x="153" y="36"/>
                  </a:lnTo>
                  <a:lnTo>
                    <a:pt x="128" y="60"/>
                  </a:lnTo>
                  <a:lnTo>
                    <a:pt x="110" y="83"/>
                  </a:lnTo>
                  <a:lnTo>
                    <a:pt x="86" y="119"/>
                  </a:lnTo>
                  <a:lnTo>
                    <a:pt x="68" y="167"/>
                  </a:lnTo>
                  <a:lnTo>
                    <a:pt x="68" y="221"/>
                  </a:lnTo>
                  <a:lnTo>
                    <a:pt x="68" y="227"/>
                  </a:lnTo>
                  <a:lnTo>
                    <a:pt x="68" y="233"/>
                  </a:lnTo>
                  <a:lnTo>
                    <a:pt x="68" y="239"/>
                  </a:lnTo>
                  <a:lnTo>
                    <a:pt x="68" y="245"/>
                  </a:lnTo>
                  <a:lnTo>
                    <a:pt x="68" y="251"/>
                  </a:lnTo>
                  <a:lnTo>
                    <a:pt x="68" y="251"/>
                  </a:lnTo>
                  <a:lnTo>
                    <a:pt x="68" y="257"/>
                  </a:lnTo>
                  <a:lnTo>
                    <a:pt x="68" y="269"/>
                  </a:lnTo>
                  <a:lnTo>
                    <a:pt x="74" y="287"/>
                  </a:lnTo>
                  <a:lnTo>
                    <a:pt x="80" y="305"/>
                  </a:lnTo>
                  <a:lnTo>
                    <a:pt x="86" y="311"/>
                  </a:lnTo>
                  <a:lnTo>
                    <a:pt x="86" y="311"/>
                  </a:lnTo>
                  <a:lnTo>
                    <a:pt x="92" y="317"/>
                  </a:lnTo>
                  <a:lnTo>
                    <a:pt x="92" y="323"/>
                  </a:lnTo>
                  <a:lnTo>
                    <a:pt x="92" y="323"/>
                  </a:lnTo>
                  <a:lnTo>
                    <a:pt x="24" y="437"/>
                  </a:lnTo>
                  <a:lnTo>
                    <a:pt x="18" y="471"/>
                  </a:lnTo>
                  <a:lnTo>
                    <a:pt x="0" y="547"/>
                  </a:lnTo>
                  <a:lnTo>
                    <a:pt x="50" y="611"/>
                  </a:lnTo>
                  <a:lnTo>
                    <a:pt x="114" y="611"/>
                  </a:lnTo>
                  <a:lnTo>
                    <a:pt x="104" y="555"/>
                  </a:lnTo>
                  <a:lnTo>
                    <a:pt x="120" y="515"/>
                  </a:lnTo>
                  <a:lnTo>
                    <a:pt x="150" y="449"/>
                  </a:lnTo>
                  <a:lnTo>
                    <a:pt x="166" y="377"/>
                  </a:lnTo>
                  <a:lnTo>
                    <a:pt x="156" y="295"/>
                  </a:lnTo>
                  <a:lnTo>
                    <a:pt x="170" y="203"/>
                  </a:lnTo>
                  <a:lnTo>
                    <a:pt x="212" y="95"/>
                  </a:lnTo>
                  <a:lnTo>
                    <a:pt x="213" y="0"/>
                  </a:lnTo>
                  <a:lnTo>
                    <a:pt x="207" y="0"/>
                  </a:lnTo>
                  <a:lnTo>
                    <a:pt x="201" y="0"/>
                  </a:lnTo>
                  <a:lnTo>
                    <a:pt x="195" y="0"/>
                  </a:lnTo>
                  <a:lnTo>
                    <a:pt x="189" y="0"/>
                  </a:lnTo>
                  <a:lnTo>
                    <a:pt x="183" y="6"/>
                  </a:lnTo>
                  <a:lnTo>
                    <a:pt x="177" y="6"/>
                  </a:lnTo>
                  <a:lnTo>
                    <a:pt x="171" y="12"/>
                  </a:lnTo>
                  <a:lnTo>
                    <a:pt x="171" y="12"/>
                  </a:lnTo>
                  <a:lnTo>
                    <a:pt x="171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4826" name="Freeform 10"/>
            <p:cNvSpPr/>
            <p:nvPr/>
          </p:nvSpPr>
          <p:spPr bwMode="ltGray">
            <a:xfrm>
              <a:off x="4292" y="3936"/>
              <a:ext cx="167" cy="384"/>
            </a:xfrm>
            <a:custGeom>
              <a:avLst/>
              <a:gdLst>
                <a:gd name="T0" fmla="*/ 149 w 167"/>
                <a:gd name="T1" fmla="*/ 60 h 384"/>
                <a:gd name="T2" fmla="*/ 119 w 167"/>
                <a:gd name="T3" fmla="*/ 30 h 384"/>
                <a:gd name="T4" fmla="*/ 89 w 167"/>
                <a:gd name="T5" fmla="*/ 12 h 384"/>
                <a:gd name="T6" fmla="*/ 59 w 167"/>
                <a:gd name="T7" fmla="*/ 0 h 384"/>
                <a:gd name="T8" fmla="*/ 54 w 167"/>
                <a:gd name="T9" fmla="*/ 70 h 384"/>
                <a:gd name="T10" fmla="*/ 46 w 167"/>
                <a:gd name="T11" fmla="*/ 112 h 384"/>
                <a:gd name="T12" fmla="*/ 52 w 167"/>
                <a:gd name="T13" fmla="*/ 168 h 384"/>
                <a:gd name="T14" fmla="*/ 24 w 167"/>
                <a:gd name="T15" fmla="*/ 194 h 384"/>
                <a:gd name="T16" fmla="*/ 16 w 167"/>
                <a:gd name="T17" fmla="*/ 258 h 384"/>
                <a:gd name="T18" fmla="*/ 2 w 167"/>
                <a:gd name="T19" fmla="*/ 300 h 384"/>
                <a:gd name="T20" fmla="*/ 0 w 167"/>
                <a:gd name="T21" fmla="*/ 352 h 384"/>
                <a:gd name="T22" fmla="*/ 47 w 167"/>
                <a:gd name="T23" fmla="*/ 384 h 384"/>
                <a:gd name="T24" fmla="*/ 149 w 167"/>
                <a:gd name="T25" fmla="*/ 384 h 384"/>
                <a:gd name="T26" fmla="*/ 134 w 167"/>
                <a:gd name="T27" fmla="*/ 350 h 384"/>
                <a:gd name="T28" fmla="*/ 104 w 167"/>
                <a:gd name="T29" fmla="*/ 324 h 384"/>
                <a:gd name="T30" fmla="*/ 138 w 167"/>
                <a:gd name="T31" fmla="*/ 274 h 384"/>
                <a:gd name="T32" fmla="*/ 122 w 167"/>
                <a:gd name="T33" fmla="*/ 220 h 384"/>
                <a:gd name="T34" fmla="*/ 132 w 167"/>
                <a:gd name="T35" fmla="*/ 186 h 384"/>
                <a:gd name="T36" fmla="*/ 140 w 167"/>
                <a:gd name="T37" fmla="*/ 154 h 384"/>
                <a:gd name="T38" fmla="*/ 167 w 167"/>
                <a:gd name="T39" fmla="*/ 90 h 384"/>
                <a:gd name="T40" fmla="*/ 149 w 167"/>
                <a:gd name="T41" fmla="*/ 60 h 384"/>
                <a:gd name="T42" fmla="*/ 149 w 167"/>
                <a:gd name="T43" fmla="*/ 60 h 384"/>
                <a:gd name="T44" fmla="*/ 149 w 167"/>
                <a:gd name="T45" fmla="*/ 6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67" h="384">
                  <a:moveTo>
                    <a:pt x="149" y="60"/>
                  </a:moveTo>
                  <a:lnTo>
                    <a:pt x="119" y="30"/>
                  </a:lnTo>
                  <a:lnTo>
                    <a:pt x="89" y="12"/>
                  </a:lnTo>
                  <a:lnTo>
                    <a:pt x="59" y="0"/>
                  </a:lnTo>
                  <a:lnTo>
                    <a:pt x="54" y="70"/>
                  </a:lnTo>
                  <a:lnTo>
                    <a:pt x="46" y="112"/>
                  </a:lnTo>
                  <a:lnTo>
                    <a:pt x="52" y="168"/>
                  </a:lnTo>
                  <a:lnTo>
                    <a:pt x="24" y="194"/>
                  </a:lnTo>
                  <a:lnTo>
                    <a:pt x="16" y="258"/>
                  </a:lnTo>
                  <a:lnTo>
                    <a:pt x="2" y="300"/>
                  </a:lnTo>
                  <a:lnTo>
                    <a:pt x="0" y="352"/>
                  </a:lnTo>
                  <a:lnTo>
                    <a:pt x="47" y="384"/>
                  </a:lnTo>
                  <a:lnTo>
                    <a:pt x="149" y="384"/>
                  </a:lnTo>
                  <a:lnTo>
                    <a:pt x="134" y="350"/>
                  </a:lnTo>
                  <a:lnTo>
                    <a:pt x="104" y="324"/>
                  </a:lnTo>
                  <a:lnTo>
                    <a:pt x="138" y="274"/>
                  </a:lnTo>
                  <a:lnTo>
                    <a:pt x="122" y="220"/>
                  </a:lnTo>
                  <a:lnTo>
                    <a:pt x="132" y="186"/>
                  </a:lnTo>
                  <a:lnTo>
                    <a:pt x="140" y="154"/>
                  </a:lnTo>
                  <a:lnTo>
                    <a:pt x="167" y="90"/>
                  </a:lnTo>
                  <a:lnTo>
                    <a:pt x="149" y="60"/>
                  </a:lnTo>
                  <a:lnTo>
                    <a:pt x="149" y="60"/>
                  </a:lnTo>
                  <a:lnTo>
                    <a:pt x="149" y="6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4827" name="Freeform 11"/>
            <p:cNvSpPr/>
            <p:nvPr/>
          </p:nvSpPr>
          <p:spPr bwMode="ltGray">
            <a:xfrm>
              <a:off x="4100" y="4020"/>
              <a:ext cx="166" cy="300"/>
            </a:xfrm>
            <a:custGeom>
              <a:avLst/>
              <a:gdLst>
                <a:gd name="T0" fmla="*/ 136 w 166"/>
                <a:gd name="T1" fmla="*/ 12 h 300"/>
                <a:gd name="T2" fmla="*/ 100 w 166"/>
                <a:gd name="T3" fmla="*/ 0 h 300"/>
                <a:gd name="T4" fmla="*/ 78 w 166"/>
                <a:gd name="T5" fmla="*/ 64 h 300"/>
                <a:gd name="T6" fmla="*/ 70 w 166"/>
                <a:gd name="T7" fmla="*/ 126 h 300"/>
                <a:gd name="T8" fmla="*/ 46 w 166"/>
                <a:gd name="T9" fmla="*/ 184 h 300"/>
                <a:gd name="T10" fmla="*/ 58 w 166"/>
                <a:gd name="T11" fmla="*/ 232 h 300"/>
                <a:gd name="T12" fmla="*/ 38 w 166"/>
                <a:gd name="T13" fmla="*/ 268 h 300"/>
                <a:gd name="T14" fmla="*/ 0 w 166"/>
                <a:gd name="T15" fmla="*/ 300 h 300"/>
                <a:gd name="T16" fmla="*/ 160 w 166"/>
                <a:gd name="T17" fmla="*/ 300 h 300"/>
                <a:gd name="T18" fmla="*/ 136 w 166"/>
                <a:gd name="T19" fmla="*/ 272 h 300"/>
                <a:gd name="T20" fmla="*/ 98 w 166"/>
                <a:gd name="T21" fmla="*/ 234 h 300"/>
                <a:gd name="T22" fmla="*/ 130 w 166"/>
                <a:gd name="T23" fmla="*/ 188 h 300"/>
                <a:gd name="T24" fmla="*/ 138 w 166"/>
                <a:gd name="T25" fmla="*/ 134 h 300"/>
                <a:gd name="T26" fmla="*/ 144 w 166"/>
                <a:gd name="T27" fmla="*/ 94 h 300"/>
                <a:gd name="T28" fmla="*/ 164 w 166"/>
                <a:gd name="T29" fmla="*/ 60 h 300"/>
                <a:gd name="T30" fmla="*/ 166 w 166"/>
                <a:gd name="T31" fmla="*/ 0 h 300"/>
                <a:gd name="T32" fmla="*/ 136 w 166"/>
                <a:gd name="T33" fmla="*/ 12 h 300"/>
                <a:gd name="T34" fmla="*/ 136 w 166"/>
                <a:gd name="T35" fmla="*/ 12 h 300"/>
                <a:gd name="T36" fmla="*/ 136 w 166"/>
                <a:gd name="T37" fmla="*/ 12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6" h="300">
                  <a:moveTo>
                    <a:pt x="136" y="12"/>
                  </a:moveTo>
                  <a:lnTo>
                    <a:pt x="100" y="0"/>
                  </a:lnTo>
                  <a:lnTo>
                    <a:pt x="78" y="64"/>
                  </a:lnTo>
                  <a:lnTo>
                    <a:pt x="70" y="126"/>
                  </a:lnTo>
                  <a:lnTo>
                    <a:pt x="46" y="184"/>
                  </a:lnTo>
                  <a:lnTo>
                    <a:pt x="58" y="232"/>
                  </a:lnTo>
                  <a:lnTo>
                    <a:pt x="38" y="268"/>
                  </a:lnTo>
                  <a:lnTo>
                    <a:pt x="0" y="300"/>
                  </a:lnTo>
                  <a:lnTo>
                    <a:pt x="160" y="300"/>
                  </a:lnTo>
                  <a:lnTo>
                    <a:pt x="136" y="272"/>
                  </a:lnTo>
                  <a:lnTo>
                    <a:pt x="98" y="234"/>
                  </a:lnTo>
                  <a:lnTo>
                    <a:pt x="130" y="188"/>
                  </a:lnTo>
                  <a:lnTo>
                    <a:pt x="138" y="134"/>
                  </a:lnTo>
                  <a:lnTo>
                    <a:pt x="144" y="94"/>
                  </a:lnTo>
                  <a:lnTo>
                    <a:pt x="164" y="60"/>
                  </a:lnTo>
                  <a:lnTo>
                    <a:pt x="166" y="0"/>
                  </a:lnTo>
                  <a:lnTo>
                    <a:pt x="136" y="12"/>
                  </a:lnTo>
                  <a:lnTo>
                    <a:pt x="136" y="12"/>
                  </a:lnTo>
                  <a:lnTo>
                    <a:pt x="136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4828" name="Freeform 12"/>
            <p:cNvSpPr/>
            <p:nvPr/>
          </p:nvSpPr>
          <p:spPr bwMode="ltGray">
            <a:xfrm>
              <a:off x="3910" y="4038"/>
              <a:ext cx="237" cy="282"/>
            </a:xfrm>
            <a:custGeom>
              <a:avLst/>
              <a:gdLst>
                <a:gd name="T0" fmla="*/ 201 w 237"/>
                <a:gd name="T1" fmla="*/ 0 h 282"/>
                <a:gd name="T2" fmla="*/ 183 w 237"/>
                <a:gd name="T3" fmla="*/ 0 h 282"/>
                <a:gd name="T4" fmla="*/ 158 w 237"/>
                <a:gd name="T5" fmla="*/ 50 h 282"/>
                <a:gd name="T6" fmla="*/ 148 w 237"/>
                <a:gd name="T7" fmla="*/ 92 h 282"/>
                <a:gd name="T8" fmla="*/ 120 w 237"/>
                <a:gd name="T9" fmla="*/ 144 h 282"/>
                <a:gd name="T10" fmla="*/ 82 w 237"/>
                <a:gd name="T11" fmla="*/ 182 h 282"/>
                <a:gd name="T12" fmla="*/ 60 w 237"/>
                <a:gd name="T13" fmla="*/ 232 h 282"/>
                <a:gd name="T14" fmla="*/ 0 w 237"/>
                <a:gd name="T15" fmla="*/ 282 h 282"/>
                <a:gd name="T16" fmla="*/ 128 w 237"/>
                <a:gd name="T17" fmla="*/ 282 h 282"/>
                <a:gd name="T18" fmla="*/ 154 w 237"/>
                <a:gd name="T19" fmla="*/ 254 h 282"/>
                <a:gd name="T20" fmla="*/ 158 w 237"/>
                <a:gd name="T21" fmla="*/ 196 h 282"/>
                <a:gd name="T22" fmla="*/ 188 w 237"/>
                <a:gd name="T23" fmla="*/ 148 h 282"/>
                <a:gd name="T24" fmla="*/ 196 w 237"/>
                <a:gd name="T25" fmla="*/ 70 h 282"/>
                <a:gd name="T26" fmla="*/ 237 w 237"/>
                <a:gd name="T27" fmla="*/ 0 h 282"/>
                <a:gd name="T28" fmla="*/ 201 w 237"/>
                <a:gd name="T29" fmla="*/ 0 h 282"/>
                <a:gd name="T30" fmla="*/ 201 w 237"/>
                <a:gd name="T31" fmla="*/ 0 h 282"/>
                <a:gd name="T32" fmla="*/ 201 w 237"/>
                <a:gd name="T33" fmla="*/ 0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37" h="282">
                  <a:moveTo>
                    <a:pt x="201" y="0"/>
                  </a:moveTo>
                  <a:lnTo>
                    <a:pt x="183" y="0"/>
                  </a:lnTo>
                  <a:lnTo>
                    <a:pt x="158" y="50"/>
                  </a:lnTo>
                  <a:lnTo>
                    <a:pt x="148" y="92"/>
                  </a:lnTo>
                  <a:lnTo>
                    <a:pt x="120" y="144"/>
                  </a:lnTo>
                  <a:lnTo>
                    <a:pt x="82" y="182"/>
                  </a:lnTo>
                  <a:lnTo>
                    <a:pt x="60" y="232"/>
                  </a:lnTo>
                  <a:lnTo>
                    <a:pt x="0" y="282"/>
                  </a:lnTo>
                  <a:lnTo>
                    <a:pt x="128" y="282"/>
                  </a:lnTo>
                  <a:lnTo>
                    <a:pt x="154" y="254"/>
                  </a:lnTo>
                  <a:lnTo>
                    <a:pt x="158" y="196"/>
                  </a:lnTo>
                  <a:lnTo>
                    <a:pt x="188" y="148"/>
                  </a:lnTo>
                  <a:lnTo>
                    <a:pt x="196" y="70"/>
                  </a:lnTo>
                  <a:lnTo>
                    <a:pt x="237" y="0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0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4829" name="Freeform 13"/>
            <p:cNvSpPr/>
            <p:nvPr/>
          </p:nvSpPr>
          <p:spPr bwMode="ltGray">
            <a:xfrm>
              <a:off x="3674" y="4086"/>
              <a:ext cx="196" cy="234"/>
            </a:xfrm>
            <a:custGeom>
              <a:avLst/>
              <a:gdLst>
                <a:gd name="T0" fmla="*/ 167 w 196"/>
                <a:gd name="T1" fmla="*/ 54 h 234"/>
                <a:gd name="T2" fmla="*/ 113 w 196"/>
                <a:gd name="T3" fmla="*/ 24 h 234"/>
                <a:gd name="T4" fmla="*/ 83 w 196"/>
                <a:gd name="T5" fmla="*/ 0 h 234"/>
                <a:gd name="T6" fmla="*/ 80 w 196"/>
                <a:gd name="T7" fmla="*/ 62 h 234"/>
                <a:gd name="T8" fmla="*/ 58 w 196"/>
                <a:gd name="T9" fmla="*/ 100 h 234"/>
                <a:gd name="T10" fmla="*/ 54 w 196"/>
                <a:gd name="T11" fmla="*/ 160 h 234"/>
                <a:gd name="T12" fmla="*/ 36 w 196"/>
                <a:gd name="T13" fmla="*/ 202 h 234"/>
                <a:gd name="T14" fmla="*/ 0 w 196"/>
                <a:gd name="T15" fmla="*/ 234 h 234"/>
                <a:gd name="T16" fmla="*/ 146 w 196"/>
                <a:gd name="T17" fmla="*/ 234 h 234"/>
                <a:gd name="T18" fmla="*/ 170 w 196"/>
                <a:gd name="T19" fmla="*/ 198 h 234"/>
                <a:gd name="T20" fmla="*/ 158 w 196"/>
                <a:gd name="T21" fmla="*/ 138 h 234"/>
                <a:gd name="T22" fmla="*/ 196 w 196"/>
                <a:gd name="T23" fmla="*/ 100 h 234"/>
                <a:gd name="T24" fmla="*/ 191 w 196"/>
                <a:gd name="T25" fmla="*/ 54 h 234"/>
                <a:gd name="T26" fmla="*/ 167 w 196"/>
                <a:gd name="T27" fmla="*/ 54 h 234"/>
                <a:gd name="T28" fmla="*/ 167 w 196"/>
                <a:gd name="T29" fmla="*/ 54 h 234"/>
                <a:gd name="T30" fmla="*/ 167 w 196"/>
                <a:gd name="T31" fmla="*/ 54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96" h="234">
                  <a:moveTo>
                    <a:pt x="167" y="54"/>
                  </a:moveTo>
                  <a:lnTo>
                    <a:pt x="113" y="24"/>
                  </a:lnTo>
                  <a:lnTo>
                    <a:pt x="83" y="0"/>
                  </a:lnTo>
                  <a:lnTo>
                    <a:pt x="80" y="62"/>
                  </a:lnTo>
                  <a:lnTo>
                    <a:pt x="58" y="100"/>
                  </a:lnTo>
                  <a:lnTo>
                    <a:pt x="54" y="160"/>
                  </a:lnTo>
                  <a:lnTo>
                    <a:pt x="36" y="202"/>
                  </a:lnTo>
                  <a:lnTo>
                    <a:pt x="0" y="234"/>
                  </a:lnTo>
                  <a:lnTo>
                    <a:pt x="146" y="234"/>
                  </a:lnTo>
                  <a:lnTo>
                    <a:pt x="170" y="198"/>
                  </a:lnTo>
                  <a:lnTo>
                    <a:pt x="158" y="138"/>
                  </a:lnTo>
                  <a:lnTo>
                    <a:pt x="196" y="100"/>
                  </a:lnTo>
                  <a:lnTo>
                    <a:pt x="191" y="54"/>
                  </a:lnTo>
                  <a:lnTo>
                    <a:pt x="167" y="54"/>
                  </a:lnTo>
                  <a:lnTo>
                    <a:pt x="167" y="54"/>
                  </a:lnTo>
                  <a:lnTo>
                    <a:pt x="167" y="5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4830" name="Freeform 14"/>
            <p:cNvSpPr/>
            <p:nvPr/>
          </p:nvSpPr>
          <p:spPr bwMode="ltGray">
            <a:xfrm>
              <a:off x="3476" y="4068"/>
              <a:ext cx="190" cy="252"/>
            </a:xfrm>
            <a:custGeom>
              <a:avLst/>
              <a:gdLst>
                <a:gd name="T0" fmla="*/ 190 w 190"/>
                <a:gd name="T1" fmla="*/ 0 h 252"/>
                <a:gd name="T2" fmla="*/ 166 w 190"/>
                <a:gd name="T3" fmla="*/ 0 h 252"/>
                <a:gd name="T4" fmla="*/ 158 w 190"/>
                <a:gd name="T5" fmla="*/ 38 h 252"/>
                <a:gd name="T6" fmla="*/ 138 w 190"/>
                <a:gd name="T7" fmla="*/ 120 h 252"/>
                <a:gd name="T8" fmla="*/ 94 w 190"/>
                <a:gd name="T9" fmla="*/ 180 h 252"/>
                <a:gd name="T10" fmla="*/ 62 w 190"/>
                <a:gd name="T11" fmla="*/ 234 h 252"/>
                <a:gd name="T12" fmla="*/ 0 w 190"/>
                <a:gd name="T13" fmla="*/ 252 h 252"/>
                <a:gd name="T14" fmla="*/ 128 w 190"/>
                <a:gd name="T15" fmla="*/ 252 h 252"/>
                <a:gd name="T16" fmla="*/ 142 w 190"/>
                <a:gd name="T17" fmla="*/ 188 h 252"/>
                <a:gd name="T18" fmla="*/ 186 w 190"/>
                <a:gd name="T19" fmla="*/ 90 h 252"/>
                <a:gd name="T20" fmla="*/ 190 w 190"/>
                <a:gd name="T21" fmla="*/ 38 h 252"/>
                <a:gd name="T22" fmla="*/ 190 w 190"/>
                <a:gd name="T23" fmla="*/ 0 h 252"/>
                <a:gd name="T24" fmla="*/ 190 w 190"/>
                <a:gd name="T25" fmla="*/ 0 h 252"/>
                <a:gd name="T26" fmla="*/ 190 w 190"/>
                <a:gd name="T27" fmla="*/ 0 h 252"/>
                <a:gd name="T28" fmla="*/ 190 w 190"/>
                <a:gd name="T29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90" h="252">
                  <a:moveTo>
                    <a:pt x="190" y="0"/>
                  </a:moveTo>
                  <a:lnTo>
                    <a:pt x="166" y="0"/>
                  </a:lnTo>
                  <a:lnTo>
                    <a:pt x="158" y="38"/>
                  </a:lnTo>
                  <a:lnTo>
                    <a:pt x="138" y="120"/>
                  </a:lnTo>
                  <a:lnTo>
                    <a:pt x="94" y="180"/>
                  </a:lnTo>
                  <a:lnTo>
                    <a:pt x="62" y="234"/>
                  </a:lnTo>
                  <a:lnTo>
                    <a:pt x="0" y="252"/>
                  </a:lnTo>
                  <a:lnTo>
                    <a:pt x="128" y="252"/>
                  </a:lnTo>
                  <a:lnTo>
                    <a:pt x="142" y="188"/>
                  </a:lnTo>
                  <a:lnTo>
                    <a:pt x="186" y="90"/>
                  </a:lnTo>
                  <a:lnTo>
                    <a:pt x="190" y="38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4831" name="Freeform 15"/>
            <p:cNvSpPr/>
            <p:nvPr/>
          </p:nvSpPr>
          <p:spPr bwMode="ltGray">
            <a:xfrm>
              <a:off x="3170" y="4188"/>
              <a:ext cx="230" cy="132"/>
            </a:xfrm>
            <a:custGeom>
              <a:avLst/>
              <a:gdLst>
                <a:gd name="T0" fmla="*/ 197 w 230"/>
                <a:gd name="T1" fmla="*/ 0 h 132"/>
                <a:gd name="T2" fmla="*/ 191 w 230"/>
                <a:gd name="T3" fmla="*/ 0 h 132"/>
                <a:gd name="T4" fmla="*/ 185 w 230"/>
                <a:gd name="T5" fmla="*/ 0 h 132"/>
                <a:gd name="T6" fmla="*/ 173 w 230"/>
                <a:gd name="T7" fmla="*/ 0 h 132"/>
                <a:gd name="T8" fmla="*/ 161 w 230"/>
                <a:gd name="T9" fmla="*/ 0 h 132"/>
                <a:gd name="T10" fmla="*/ 155 w 230"/>
                <a:gd name="T11" fmla="*/ 0 h 132"/>
                <a:gd name="T12" fmla="*/ 138 w 230"/>
                <a:gd name="T13" fmla="*/ 6 h 132"/>
                <a:gd name="T14" fmla="*/ 132 w 230"/>
                <a:gd name="T15" fmla="*/ 6 h 132"/>
                <a:gd name="T16" fmla="*/ 35 w 230"/>
                <a:gd name="T17" fmla="*/ 18 h 132"/>
                <a:gd name="T18" fmla="*/ 11 w 230"/>
                <a:gd name="T19" fmla="*/ 30 h 132"/>
                <a:gd name="T20" fmla="*/ 23 w 230"/>
                <a:gd name="T21" fmla="*/ 54 h 132"/>
                <a:gd name="T22" fmla="*/ 0 w 230"/>
                <a:gd name="T23" fmla="*/ 100 h 132"/>
                <a:gd name="T24" fmla="*/ 0 w 230"/>
                <a:gd name="T25" fmla="*/ 132 h 132"/>
                <a:gd name="T26" fmla="*/ 162 w 230"/>
                <a:gd name="T27" fmla="*/ 132 h 132"/>
                <a:gd name="T28" fmla="*/ 204 w 230"/>
                <a:gd name="T29" fmla="*/ 88 h 132"/>
                <a:gd name="T30" fmla="*/ 230 w 230"/>
                <a:gd name="T31" fmla="*/ 46 h 132"/>
                <a:gd name="T32" fmla="*/ 214 w 230"/>
                <a:gd name="T33" fmla="*/ 24 h 132"/>
                <a:gd name="T34" fmla="*/ 215 w 230"/>
                <a:gd name="T35" fmla="*/ 0 h 132"/>
                <a:gd name="T36" fmla="*/ 209 w 230"/>
                <a:gd name="T37" fmla="*/ 0 h 132"/>
                <a:gd name="T38" fmla="*/ 203 w 230"/>
                <a:gd name="T39" fmla="*/ 0 h 132"/>
                <a:gd name="T40" fmla="*/ 203 w 230"/>
                <a:gd name="T41" fmla="*/ 0 h 132"/>
                <a:gd name="T42" fmla="*/ 197 w 230"/>
                <a:gd name="T43" fmla="*/ 0 h 132"/>
                <a:gd name="T44" fmla="*/ 197 w 230"/>
                <a:gd name="T45" fmla="*/ 0 h 132"/>
                <a:gd name="T46" fmla="*/ 197 w 230"/>
                <a:gd name="T47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30" h="132">
                  <a:moveTo>
                    <a:pt x="197" y="0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35" y="18"/>
                  </a:lnTo>
                  <a:lnTo>
                    <a:pt x="11" y="30"/>
                  </a:lnTo>
                  <a:lnTo>
                    <a:pt x="23" y="54"/>
                  </a:lnTo>
                  <a:lnTo>
                    <a:pt x="0" y="100"/>
                  </a:lnTo>
                  <a:lnTo>
                    <a:pt x="0" y="132"/>
                  </a:lnTo>
                  <a:lnTo>
                    <a:pt x="162" y="132"/>
                  </a:lnTo>
                  <a:lnTo>
                    <a:pt x="204" y="88"/>
                  </a:lnTo>
                  <a:lnTo>
                    <a:pt x="230" y="46"/>
                  </a:lnTo>
                  <a:lnTo>
                    <a:pt x="214" y="24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3" y="0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97" y="0"/>
                  </a:lnTo>
                  <a:lnTo>
                    <a:pt x="197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4832" name="Freeform 16"/>
            <p:cNvSpPr/>
            <p:nvPr/>
          </p:nvSpPr>
          <p:spPr bwMode="ltGray">
            <a:xfrm>
              <a:off x="3044" y="4218"/>
              <a:ext cx="89" cy="102"/>
            </a:xfrm>
            <a:custGeom>
              <a:avLst/>
              <a:gdLst>
                <a:gd name="T0" fmla="*/ 71 w 89"/>
                <a:gd name="T1" fmla="*/ 0 h 102"/>
                <a:gd name="T2" fmla="*/ 66 w 89"/>
                <a:gd name="T3" fmla="*/ 48 h 102"/>
                <a:gd name="T4" fmla="*/ 30 w 89"/>
                <a:gd name="T5" fmla="*/ 72 h 102"/>
                <a:gd name="T6" fmla="*/ 0 w 89"/>
                <a:gd name="T7" fmla="*/ 102 h 102"/>
                <a:gd name="T8" fmla="*/ 66 w 89"/>
                <a:gd name="T9" fmla="*/ 102 h 102"/>
                <a:gd name="T10" fmla="*/ 88 w 89"/>
                <a:gd name="T11" fmla="*/ 56 h 102"/>
                <a:gd name="T12" fmla="*/ 89 w 89"/>
                <a:gd name="T13" fmla="*/ 6 h 102"/>
                <a:gd name="T14" fmla="*/ 71 w 89"/>
                <a:gd name="T15" fmla="*/ 0 h 102"/>
                <a:gd name="T16" fmla="*/ 71 w 89"/>
                <a:gd name="T17" fmla="*/ 0 h 102"/>
                <a:gd name="T18" fmla="*/ 71 w 89"/>
                <a:gd name="T19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9" h="102">
                  <a:moveTo>
                    <a:pt x="71" y="0"/>
                  </a:moveTo>
                  <a:lnTo>
                    <a:pt x="66" y="48"/>
                  </a:lnTo>
                  <a:lnTo>
                    <a:pt x="30" y="72"/>
                  </a:lnTo>
                  <a:lnTo>
                    <a:pt x="0" y="102"/>
                  </a:lnTo>
                  <a:lnTo>
                    <a:pt x="66" y="102"/>
                  </a:lnTo>
                  <a:lnTo>
                    <a:pt x="88" y="56"/>
                  </a:lnTo>
                  <a:lnTo>
                    <a:pt x="89" y="6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4833" name="Freeform 17"/>
            <p:cNvSpPr/>
            <p:nvPr/>
          </p:nvSpPr>
          <p:spPr bwMode="ltGray">
            <a:xfrm>
              <a:off x="5482" y="3367"/>
              <a:ext cx="278" cy="953"/>
            </a:xfrm>
            <a:custGeom>
              <a:avLst/>
              <a:gdLst>
                <a:gd name="T0" fmla="*/ 278 w 278"/>
                <a:gd name="T1" fmla="*/ 24 h 953"/>
                <a:gd name="T2" fmla="*/ 272 w 278"/>
                <a:gd name="T3" fmla="*/ 24 h 953"/>
                <a:gd name="T4" fmla="*/ 272 w 278"/>
                <a:gd name="T5" fmla="*/ 18 h 953"/>
                <a:gd name="T6" fmla="*/ 266 w 278"/>
                <a:gd name="T7" fmla="*/ 18 h 953"/>
                <a:gd name="T8" fmla="*/ 254 w 278"/>
                <a:gd name="T9" fmla="*/ 12 h 953"/>
                <a:gd name="T10" fmla="*/ 236 w 278"/>
                <a:gd name="T11" fmla="*/ 6 h 953"/>
                <a:gd name="T12" fmla="*/ 212 w 278"/>
                <a:gd name="T13" fmla="*/ 0 h 953"/>
                <a:gd name="T14" fmla="*/ 206 w 278"/>
                <a:gd name="T15" fmla="*/ 6 h 953"/>
                <a:gd name="T16" fmla="*/ 198 w 278"/>
                <a:gd name="T17" fmla="*/ 129 h 953"/>
                <a:gd name="T18" fmla="*/ 184 w 278"/>
                <a:gd name="T19" fmla="*/ 209 h 953"/>
                <a:gd name="T20" fmla="*/ 182 w 278"/>
                <a:gd name="T21" fmla="*/ 249 h 953"/>
                <a:gd name="T22" fmla="*/ 200 w 278"/>
                <a:gd name="T23" fmla="*/ 339 h 953"/>
                <a:gd name="T24" fmla="*/ 186 w 278"/>
                <a:gd name="T25" fmla="*/ 481 h 953"/>
                <a:gd name="T26" fmla="*/ 176 w 278"/>
                <a:gd name="T27" fmla="*/ 521 h 953"/>
                <a:gd name="T28" fmla="*/ 156 w 278"/>
                <a:gd name="T29" fmla="*/ 601 h 953"/>
                <a:gd name="T30" fmla="*/ 172 w 278"/>
                <a:gd name="T31" fmla="*/ 681 h 953"/>
                <a:gd name="T32" fmla="*/ 138 w 278"/>
                <a:gd name="T33" fmla="*/ 765 h 953"/>
                <a:gd name="T34" fmla="*/ 96 w 278"/>
                <a:gd name="T35" fmla="*/ 847 h 953"/>
                <a:gd name="T36" fmla="*/ 50 w 278"/>
                <a:gd name="T37" fmla="*/ 899 h 953"/>
                <a:gd name="T38" fmla="*/ 0 w 278"/>
                <a:gd name="T39" fmla="*/ 953 h 953"/>
                <a:gd name="T40" fmla="*/ 278 w 278"/>
                <a:gd name="T41" fmla="*/ 953 h 953"/>
                <a:gd name="T42" fmla="*/ 278 w 278"/>
                <a:gd name="T43" fmla="*/ 24 h 953"/>
                <a:gd name="T44" fmla="*/ 278 w 278"/>
                <a:gd name="T45" fmla="*/ 24 h 953"/>
                <a:gd name="T46" fmla="*/ 278 w 278"/>
                <a:gd name="T47" fmla="*/ 24 h 9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78" h="953">
                  <a:moveTo>
                    <a:pt x="278" y="24"/>
                  </a:moveTo>
                  <a:lnTo>
                    <a:pt x="272" y="24"/>
                  </a:lnTo>
                  <a:lnTo>
                    <a:pt x="272" y="18"/>
                  </a:lnTo>
                  <a:lnTo>
                    <a:pt x="266" y="18"/>
                  </a:lnTo>
                  <a:lnTo>
                    <a:pt x="254" y="12"/>
                  </a:lnTo>
                  <a:lnTo>
                    <a:pt x="236" y="6"/>
                  </a:lnTo>
                  <a:lnTo>
                    <a:pt x="212" y="0"/>
                  </a:lnTo>
                  <a:lnTo>
                    <a:pt x="206" y="6"/>
                  </a:lnTo>
                  <a:lnTo>
                    <a:pt x="198" y="129"/>
                  </a:lnTo>
                  <a:lnTo>
                    <a:pt x="184" y="209"/>
                  </a:lnTo>
                  <a:lnTo>
                    <a:pt x="182" y="249"/>
                  </a:lnTo>
                  <a:lnTo>
                    <a:pt x="200" y="339"/>
                  </a:lnTo>
                  <a:lnTo>
                    <a:pt x="186" y="481"/>
                  </a:lnTo>
                  <a:lnTo>
                    <a:pt x="176" y="521"/>
                  </a:lnTo>
                  <a:lnTo>
                    <a:pt x="156" y="601"/>
                  </a:lnTo>
                  <a:lnTo>
                    <a:pt x="172" y="681"/>
                  </a:lnTo>
                  <a:lnTo>
                    <a:pt x="138" y="765"/>
                  </a:lnTo>
                  <a:lnTo>
                    <a:pt x="96" y="847"/>
                  </a:lnTo>
                  <a:lnTo>
                    <a:pt x="50" y="899"/>
                  </a:lnTo>
                  <a:lnTo>
                    <a:pt x="0" y="953"/>
                  </a:lnTo>
                  <a:lnTo>
                    <a:pt x="278" y="953"/>
                  </a:lnTo>
                  <a:lnTo>
                    <a:pt x="278" y="24"/>
                  </a:lnTo>
                  <a:lnTo>
                    <a:pt x="278" y="24"/>
                  </a:lnTo>
                  <a:lnTo>
                    <a:pt x="278" y="2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6FB8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34834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/>
          <a:lstStyle/>
          <a:p>
            <a:pPr lvl="0"/>
            <a:r>
              <a:rPr lang="en-US" altLang="en-US" smtClean="0"/>
              <a:t>Click to edit Master title style</a:t>
            </a:r>
            <a:endParaRPr lang="en-US" altLang="en-US" smtClean="0"/>
          </a:p>
        </p:txBody>
      </p:sp>
      <p:sp>
        <p:nvSpPr>
          <p:cNvPr id="34835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34836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sp>
        <p:nvSpPr>
          <p:cNvPr id="34837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lvl="0" eaLnBrk="1" hangingPunct="1"/>
            <a:fld id="{9A0DB2DC-4C9A-4742-B13C-FB6460FD3503}" type="slidenum">
              <a:rPr lang="en-US" altLang="en-US" dirty="0">
                <a:effectLst>
                  <a:outerShdw blurRad="38100" dist="38100" dir="2700000">
                    <a:srgbClr val="000000"/>
                  </a:outerShdw>
                </a:effectLst>
                <a:latin typeface="Verdana" panose="020B0604030504040204" pitchFamily="34" charset="0"/>
              </a:rPr>
            </a:fld>
            <a:endParaRPr lang="en-US" altLang="en-US" dirty="0">
              <a:effectLst>
                <a:outerShdw blurRad="38100" dist="38100" dir="2700000">
                  <a:srgbClr val="000000"/>
                </a:outerShdw>
              </a:effectLst>
              <a:latin typeface="Verdana" panose="020B0604030504040204" pitchFamily="34" charset="0"/>
            </a:endParaRPr>
          </a:p>
        </p:txBody>
      </p:sp>
      <p:sp>
        <p:nvSpPr>
          <p:cNvPr id="34838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 smtClean="0"/>
              <a:t>Click to edit Master text styles</a:t>
            </a:r>
            <a:endParaRPr lang="en-US" altLang="en-US" smtClean="0"/>
          </a:p>
          <a:p>
            <a:pPr lvl="1"/>
            <a:r>
              <a:rPr lang="en-US" altLang="en-US" smtClean="0"/>
              <a:t>Second level</a:t>
            </a:r>
            <a:endParaRPr lang="en-US" altLang="en-US" smtClean="0"/>
          </a:p>
          <a:p>
            <a:pPr lvl="2"/>
            <a:r>
              <a:rPr lang="en-US" altLang="en-US" smtClean="0"/>
              <a:t>Third level</a:t>
            </a:r>
            <a:endParaRPr lang="en-US" altLang="en-US" smtClean="0"/>
          </a:p>
          <a:p>
            <a:pPr lvl="3"/>
            <a:r>
              <a:rPr lang="en-US" altLang="en-US" smtClean="0"/>
              <a:t>Fourth level</a:t>
            </a:r>
            <a:endParaRPr lang="en-US" altLang="en-US" smtClean="0"/>
          </a:p>
          <a:p>
            <a:pPr lvl="4"/>
            <a:r>
              <a:rPr lang="en-US" altLang="en-US" smtClean="0"/>
              <a:t>Fifth level</a:t>
            </a:r>
            <a:endParaRPr lang="en-US" altLang="en-US" smtClean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u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u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 noChangeArrowheads="1"/>
          </p:cNvSpPr>
          <p:nvPr>
            <p:ph type="ctrTitle" sz="quarter"/>
          </p:nvPr>
        </p:nvSpPr>
        <p:spPr/>
        <p:txBody>
          <a:bodyPr vert="horz" wrap="square" lIns="91440" tIns="45720" rIns="91440" bIns="45720" numCol="1" anchor="b" anchorCtr="1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57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Prime Factorization</a:t>
            </a:r>
            <a:r>
              <a:rPr kumimoji="0" lang="en-US" altLang="en-US" sz="57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en-US" altLang="en-US" sz="5700" b="0" i="0" u="none" strike="noStrike" kern="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sz="quarter"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Math </a:t>
            </a:r>
            <a:endParaRPr kumimoji="0" lang="en-US" alt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1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Greatest Common Factors </a:t>
            </a:r>
            <a:br>
              <a:rPr kumimoji="0" lang="en-US" alt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altLang="en-US" sz="3600" b="0" i="0" u="none" strike="noStrike" kern="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One method to find greatest common factors is to list the factors of each number. The largest number is the greatest common factor. 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Let’s find the factors of 72 and 84. 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72</a:t>
            </a: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1, 2, 3, 4, 6, 8, 9, </a:t>
            </a: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12,</a:t>
            </a: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18, 24, 36, 72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84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1, 2, 3, 4, 6, </a:t>
            </a: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12,</a:t>
            </a: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14, 21, 28, 42, 84  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177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1443">
                                            <p:txEl>
                                              <p:charRg st="177" end="2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charRg st="222" end="2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61443">
                                            <p:txEl>
                                              <p:charRg st="222" end="2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1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Prime Factorization is helpful for finding greatest common factors.</a:t>
            </a:r>
            <a:r>
              <a:rPr kumimoji="0" lang="en-US" alt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en-US" altLang="en-US" sz="4000" b="0" i="0" u="none" strike="noStrike" kern="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2228" name="Rectangle 4"/>
          <p:cNvSpPr>
            <a:spLocks noGrp="1" noChangeArrowheads="1"/>
          </p:cNvSpPr>
          <p:nvPr>
            <p:ph sz="half"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	       72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   /    \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         8  x   9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       /  \     /  \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4 x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       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/  \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x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x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Take the common prime factors of each number and multiply to find the greatest common factor. 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sz="half" idx="2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        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84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             /   \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           2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  42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  /       /   \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 x    2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x  21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/       /       /    \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x   7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 x 2 x 3 = 12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317" name="Text Box 7"/>
          <p:cNvSpPr txBox="1"/>
          <p:nvPr/>
        </p:nvSpPr>
        <p:spPr>
          <a:xfrm>
            <a:off x="1447800" y="5029200"/>
            <a:ext cx="6705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en-US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1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Prime Factorization Of a Number</a:t>
            </a:r>
            <a:endParaRPr kumimoji="0" lang="en-US" altLang="en-US" sz="4000" b="0" i="0" u="none" strike="noStrike" kern="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 </a:t>
            </a:r>
            <a:r>
              <a:rPr kumimoji="0" lang="en-US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prime number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is a counting number that only has two factors, itself and one. Counting numbers which have more than two factors (such as six, whose factors are 1, 2, 3 and 6), are said to be </a:t>
            </a:r>
            <a:r>
              <a:rPr kumimoji="0" lang="en-US" altLang="en-US" sz="2400" b="1" i="0" u="none" strike="noStrike" kern="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composite numbers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. 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When a composite number is written as a product of all of its prime factors, we have the prime factorization of the number. </a:t>
            </a:r>
            <a:endParaRPr kumimoji="0" lang="en-US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There are several different methods in which can be utilized for the prime factorization of a number.  </a:t>
            </a:r>
            <a:endParaRPr kumimoji="0" lang="en-US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endParaRPr kumimoji="0" lang="en-US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0" end="3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867">
                                            <p:txEl>
                                              <p:charRg st="0" end="33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7">
                                            <p:txEl>
                                              <p:charRg st="0" end="33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67">
                                            <p:txEl>
                                              <p:charRg st="0" end="3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6867">
                                            <p:txEl>
                                              <p:charRg st="0" end="3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charRg st="337" end="4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36867">
                                            <p:txEl>
                                              <p:charRg st="337" end="4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1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Using Division </a:t>
            </a:r>
            <a:br>
              <a:rPr kumimoji="0" lang="en-US" alt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alt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	</a:t>
            </a:r>
            <a:endParaRPr kumimoji="0" lang="en-US" altLang="en-US" sz="4000" b="0" i="0" u="none" strike="noStrike" kern="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Prime factors can be found using division. 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Keep dividing until you have all prime numbers.  The prime factors of 78 are </a:t>
            </a: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, 3, 13.</a:t>
            </a: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>
            <p:ph sz="half" idx="2"/>
          </p:nvPr>
        </p:nvGraphicFramePr>
        <p:xfrm>
          <a:off x="6148388" y="2519363"/>
          <a:ext cx="103822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42900" imgH="888365" progId="Equation.DSMT4">
                  <p:embed/>
                </p:oleObj>
              </mc:Choice>
              <mc:Fallback>
                <p:oleObj name="" r:id="rId1" imgW="342900" imgH="8883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6148388" y="2519363"/>
                        <a:ext cx="1038225" cy="2692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9939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charRg st="46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9939">
                                            <p:txEl>
                                              <p:charRg st="46" end="1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9939">
                                            <p:txEl>
                                              <p:charRg st="46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9939">
                                            <p:txEl>
                                              <p:charRg st="46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9939">
                                            <p:txEl>
                                              <p:charRg st="46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1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Remember the Divisibility Rules </a:t>
            </a:r>
            <a:endParaRPr kumimoji="0" lang="en-US" altLang="en-US" sz="4400" b="0" i="0" u="none" strike="noStrike" kern="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f the last digit is even, the number is divisible by 2. 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f the last digit is a 5 or a 0, the number is divisible by 5.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f the number ends in 0, it is divisible by 10.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f the sum of the digits is divisible by 3, the number is also. 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f the last two digits form a number divisible by 4, the number is also. 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3251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251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251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3251">
                                            <p:txEl>
                                              <p:charRg st="0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charRg st="58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251">
                                            <p:txEl>
                                              <p:charRg st="58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3251">
                                            <p:txEl>
                                              <p:charRg st="58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3251">
                                            <p:txEl>
                                              <p:charRg st="58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3251">
                                            <p:txEl>
                                              <p:charRg st="58" end="1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charRg st="121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53251">
                                            <p:txEl>
                                              <p:charRg st="121" end="1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53251">
                                            <p:txEl>
                                              <p:charRg st="121" end="169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charRg st="121" end="169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53251">
                                            <p:txEl>
                                              <p:charRg st="121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charRg st="121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53251">
                                            <p:txEl>
                                              <p:charRg st="121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charRg st="121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charRg st="169" end="2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3251">
                                            <p:txEl>
                                              <p:charRg st="169" end="2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3251">
                                            <p:txEl>
                                              <p:charRg st="169" end="2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3251">
                                            <p:txEl>
                                              <p:charRg st="169" end="2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charRg st="234" end="3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3251">
                                            <p:txEl>
                                              <p:charRg st="234" end="30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3251">
                                            <p:txEl>
                                              <p:charRg st="234" end="30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3251">
                                            <p:txEl>
                                              <p:charRg st="234" end="30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3251">
                                            <p:txEl>
                                              <p:charRg st="234" end="30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1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More divisibility rules…</a:t>
            </a:r>
            <a:endParaRPr kumimoji="0" lang="en-US" altLang="en-US" sz="4400" b="0" i="0" u="none" strike="noStrike" kern="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f the number is divisible by both 3 and 2, it is also divisible by 6. 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Take the last digit, double it, and subtract it from the rest of the number; if the answer is divisible by 7 (including 0), then the number is also. 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f the last three digits form a number divisible by 8, then the whole number is also divisible by 8. 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f the sum of the digits is divisible by 9, the number is also. 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7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7">
                                            <p:txEl>
                                              <p:charRg st="0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72" end="2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7587">
                                            <p:txEl>
                                              <p:charRg st="72" end="2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67587">
                                            <p:txEl>
                                              <p:charRg st="72" end="2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67587">
                                            <p:txEl>
                                              <p:charRg st="72" end="22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67587">
                                            <p:txEl>
                                              <p:charRg st="72" end="22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222" end="3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67587">
                                            <p:txEl>
                                              <p:charRg st="222" end="3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324" end="3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7587">
                                            <p:txEl>
                                              <p:charRg st="324" end="38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7587">
                                            <p:txEl>
                                              <p:charRg st="324" end="38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7587">
                                            <p:txEl>
                                              <p:charRg st="324" end="3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7587">
                                            <p:txEl>
                                              <p:charRg st="324" end="3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9600" cy="55975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Using the Factor Tree </a:t>
            </a:r>
            <a:endParaRPr kumimoji="0" lang="en-US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endParaRPr kumimoji="0" lang="en-US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   78</a:t>
            </a:r>
            <a:endParaRPr kumimoji="0" lang="en-US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 /    \</a:t>
            </a:r>
            <a:endParaRPr kumimoji="0" lang="en-US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/        \</a:t>
            </a:r>
            <a:endParaRPr kumimoji="0" lang="en-US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</a:t>
            </a:r>
            <a:r>
              <a:rPr kumimoji="0" lang="en-US" alt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x   </a:t>
            </a:r>
            <a:r>
              <a:rPr kumimoji="0" lang="en-US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9</a:t>
            </a:r>
            <a:endParaRPr kumimoji="0" lang="en-US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/         /    \</a:t>
            </a:r>
            <a:endParaRPr kumimoji="0" lang="en-US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/        /        \ </a:t>
            </a:r>
            <a:endParaRPr kumimoji="0" lang="en-US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0" lang="en-US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x</a:t>
            </a:r>
            <a:r>
              <a:rPr kumimoji="0" lang="en-US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3   </a:t>
            </a:r>
            <a:r>
              <a:rPr kumimoji="0" lang="en-US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alt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13</a:t>
            </a:r>
            <a:endParaRPr kumimoji="0" lang="en-US" altLang="en-US" sz="32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en-US" sz="32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2" name="Rectangle 4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1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xponents</a:t>
            </a:r>
            <a:endParaRPr kumimoji="0" lang="en-US" altLang="en-US" sz="3600" b="0" i="0" u="none" strike="noStrike" kern="0" cap="none" spc="0" normalizeH="0" baseline="0" noProof="0" smtClean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3493" name="Rectangle 5"/>
          <p:cNvSpPr>
            <a:spLocks noGrp="1" noChangeArrowheads="1"/>
          </p:cNvSpPr>
          <p:nvPr>
            <p:ph sz="half"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	              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72</a:t>
            </a:r>
            <a:endParaRPr kumimoji="0" lang="en-US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   /    \</a:t>
            </a:r>
            <a:endParaRPr kumimoji="0" lang="en-US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         8   x   9</a:t>
            </a:r>
            <a:endParaRPr kumimoji="0" lang="en-US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       /  \      /  \</a:t>
            </a:r>
            <a:endParaRPr kumimoji="0" lang="en-US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4 x 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 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</a:t>
            </a:r>
            <a:endParaRPr kumimoji="0" lang="en-US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     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/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/  \    \    \</a:t>
            </a:r>
            <a:endParaRPr kumimoji="0" lang="en-US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 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x 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x 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</a:t>
            </a:r>
            <a:endParaRPr kumimoji="0" lang="en-US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endParaRPr kumimoji="0" lang="en-US" altLang="en-US" sz="24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endParaRPr kumimoji="0" lang="en-US" altLang="en-US" sz="24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3494" name="Rectangle 6"/>
          <p:cNvSpPr>
            <a:spLocks noGrp="1" noChangeArrowheads="1"/>
          </p:cNvSpPr>
          <p:nvPr>
            <p:ph sz="half" idx="2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r>
              <a:rPr kumimoji="0" lang="en-US" alt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nother key idea in writing the prime factorization of a number is an understanding of </a:t>
            </a:r>
            <a:r>
              <a:rPr kumimoji="0" lang="en-US" altLang="en-US" sz="2000" b="1" i="0" u="none" strike="noStrike" kern="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xponents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.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An exponent tells how many times the base is used as a factor. 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72 = 2</a:t>
            </a:r>
            <a:r>
              <a:rPr kumimoji="0" lang="en-US" altLang="en-US" sz="2800" b="0" i="0" u="none" strike="noStrike" kern="0" cap="none" spc="0" normalizeH="0" baseline="3000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 </a:t>
            </a: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3</a:t>
            </a:r>
            <a:r>
              <a:rPr kumimoji="0" lang="en-US" altLang="en-US" sz="2800" b="0" i="0" u="none" strike="noStrike" kern="0" cap="none" spc="0" normalizeH="0" baseline="3000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endParaRPr kumimoji="0" lang="en-US" altLang="en-US" sz="2800" b="0" i="0" u="none" strike="noStrike" kern="0" cap="none" spc="0" normalizeH="0" baseline="30000" noProof="0" smtClean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u"/>
              <a:defRPr/>
            </a:pP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1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Let’s Try a Factor Tree!</a:t>
            </a:r>
            <a:br>
              <a:rPr kumimoji="0" lang="en-US" alt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altLang="en-US" sz="4000" b="0" i="0" u="none" strike="noStrike" kern="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			      84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		            /   \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			  2 x   42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	               /       /   \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        2 x    2  x  21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      /        /     /    \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     2  x   2    3  x  7 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What is the final factorization?</a:t>
            </a:r>
            <a:endParaRPr kumimoji="0" lang="en-US" altLang="en-US" sz="28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800" b="0" i="0" u="none" strike="noStrike" kern="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0" lang="en-US" alt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x 3 x 7 = 84</a:t>
            </a:r>
            <a:endParaRPr kumimoji="0" lang="en-US" altLang="en-US" sz="2800" b="0" i="0" u="none" strike="noStrike" kern="0" cap="none" spc="0" normalizeH="0" baseline="3000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7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27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34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275">
                                            <p:txEl>
                                              <p:charRg st="34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5">
                                            <p:txEl>
                                              <p:charRg st="34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83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4275">
                                            <p:txEl>
                                              <p:charRg st="83" end="1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159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54275">
                                            <p:txEl>
                                              <p:charRg st="159" end="19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197" end="2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54275">
                                            <p:txEl>
                                              <p:charRg st="197" end="2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230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54275">
                                            <p:txEl>
                                              <p:charRg st="230" end="2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charRg st="230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4275">
                                            <p:txEl>
                                              <p:charRg st="230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4275">
                                            <p:txEl>
                                              <p:charRg st="230" end="2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11" name="Rectangle 7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1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Factor Trees do not look the same for the same number, but the final answer is the same.</a:t>
            </a:r>
            <a:r>
              <a:rPr kumimoji="0" lang="en-US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altLang="en-US" sz="40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 </a:t>
            </a:r>
            <a:endParaRPr kumimoji="0" lang="en-US" altLang="en-US" sz="4000" b="0" i="0" u="none" strike="noStrike" kern="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7112" name="Rectangle 8"/>
          <p:cNvSpPr>
            <a:spLocks noGrp="1" noChangeArrowheads="1"/>
          </p:cNvSpPr>
          <p:nvPr>
            <p:ph sz="half"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16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      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72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   /    \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         8  x   9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       /  \     /  \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4 x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       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/  \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x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x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7113" name="Rectangle 9"/>
          <p:cNvSpPr>
            <a:spLocks noGrp="1" noChangeArrowheads="1"/>
          </p:cNvSpPr>
          <p:nvPr>
            <p:ph sz="half" idx="2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		72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               /   \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     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 36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      /    /      \ 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    2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x  18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   /    /         /   \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x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 9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  /      /      /     /   \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        2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x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x  </a:t>
            </a:r>
            <a:r>
              <a:rPr kumimoji="0" lang="en-US" alt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 </a:t>
            </a:r>
            <a:endParaRPr kumimoji="0" lang="en-US" altLang="en-US" sz="20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liff">
  <a:themeElements>
    <a:clrScheme name="Cliff 5">
      <a:dk1>
        <a:srgbClr val="009999"/>
      </a:dk1>
      <a:lt1>
        <a:srgbClr val="EAEAEA"/>
      </a:lt1>
      <a:dk2>
        <a:srgbClr val="006666"/>
      </a:dk2>
      <a:lt2>
        <a:srgbClr val="FFFFCC"/>
      </a:lt2>
      <a:accent1>
        <a:srgbClr val="339966"/>
      </a:accent1>
      <a:accent2>
        <a:srgbClr val="5E855B"/>
      </a:accent2>
      <a:accent3>
        <a:srgbClr val="AAB8B8"/>
      </a:accent3>
      <a:accent4>
        <a:srgbClr val="C8C8C8"/>
      </a:accent4>
      <a:accent5>
        <a:srgbClr val="ADCAB8"/>
      </a:accent5>
      <a:accent6>
        <a:srgbClr val="547852"/>
      </a:accent6>
      <a:hlink>
        <a:srgbClr val="EEC85E"/>
      </a:hlink>
      <a:folHlink>
        <a:srgbClr val="AA8456"/>
      </a:folHlink>
    </a:clrScheme>
    <a:fontScheme name="Cliff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</a:objectDefaults>
  <a:extraClrSchemeLst>
    <a:extraClrScheme>
      <a:clrScheme name="Cliff 1">
        <a:dk1>
          <a:srgbClr val="5B5B49"/>
        </a:dk1>
        <a:lt1>
          <a:srgbClr val="DDDDDD"/>
        </a:lt1>
        <a:dk2>
          <a:srgbClr val="2B2A00"/>
        </a:dk2>
        <a:lt2>
          <a:srgbClr val="E0DFBE"/>
        </a:lt2>
        <a:accent1>
          <a:srgbClr val="878543"/>
        </a:accent1>
        <a:accent2>
          <a:srgbClr val="716E00"/>
        </a:accent2>
        <a:accent3>
          <a:srgbClr val="ACACAA"/>
        </a:accent3>
        <a:accent4>
          <a:srgbClr val="BDBDBD"/>
        </a:accent4>
        <a:accent5>
          <a:srgbClr val="C3C2B0"/>
        </a:accent5>
        <a:accent6>
          <a:srgbClr val="666300"/>
        </a:accent6>
        <a:hlink>
          <a:srgbClr val="CC9900"/>
        </a:hlink>
        <a:folHlink>
          <a:srgbClr val="99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2">
        <a:dk1>
          <a:srgbClr val="746354"/>
        </a:dk1>
        <a:lt1>
          <a:srgbClr val="FFFFFF"/>
        </a:lt1>
        <a:dk2>
          <a:srgbClr val="523E26"/>
        </a:dk2>
        <a:lt2>
          <a:srgbClr val="E1DFAF"/>
        </a:lt2>
        <a:accent1>
          <a:srgbClr val="CC9900"/>
        </a:accent1>
        <a:accent2>
          <a:srgbClr val="669900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5C8A00"/>
        </a:accent6>
        <a:hlink>
          <a:srgbClr val="CCCC00"/>
        </a:hlink>
        <a:folHlink>
          <a:srgbClr val="AC793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3">
        <a:dk1>
          <a:srgbClr val="667B5B"/>
        </a:dk1>
        <a:lt1>
          <a:srgbClr val="E6E6DA"/>
        </a:lt1>
        <a:dk2>
          <a:srgbClr val="295200"/>
        </a:dk2>
        <a:lt2>
          <a:srgbClr val="F3F2D9"/>
        </a:lt2>
        <a:accent1>
          <a:srgbClr val="808000"/>
        </a:accent1>
        <a:accent2>
          <a:srgbClr val="838D75"/>
        </a:accent2>
        <a:accent3>
          <a:srgbClr val="ACB3AA"/>
        </a:accent3>
        <a:accent4>
          <a:srgbClr val="C4C4BA"/>
        </a:accent4>
        <a:accent5>
          <a:srgbClr val="C0C0AA"/>
        </a:accent5>
        <a:accent6>
          <a:srgbClr val="767F69"/>
        </a:accent6>
        <a:hlink>
          <a:srgbClr val="33CC33"/>
        </a:hlink>
        <a:folHlink>
          <a:srgbClr val="33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4">
        <a:dk1>
          <a:srgbClr val="86615A"/>
        </a:dk1>
        <a:lt1>
          <a:srgbClr val="FFFFFF"/>
        </a:lt1>
        <a:dk2>
          <a:srgbClr val="633427"/>
        </a:dk2>
        <a:lt2>
          <a:srgbClr val="E9DDCD"/>
        </a:lt2>
        <a:accent1>
          <a:srgbClr val="A34545"/>
        </a:accent1>
        <a:accent2>
          <a:srgbClr val="C86400"/>
        </a:accent2>
        <a:accent3>
          <a:srgbClr val="B7AEAC"/>
        </a:accent3>
        <a:accent4>
          <a:srgbClr val="DADADA"/>
        </a:accent4>
        <a:accent5>
          <a:srgbClr val="CEB0B0"/>
        </a:accent5>
        <a:accent6>
          <a:srgbClr val="B55A00"/>
        </a:accent6>
        <a:hlink>
          <a:srgbClr val="ECAE00"/>
        </a:hlink>
        <a:folHlink>
          <a:srgbClr val="BAA8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5">
        <a:dk1>
          <a:srgbClr val="009999"/>
        </a:dk1>
        <a:lt1>
          <a:srgbClr val="EAEAEA"/>
        </a:lt1>
        <a:dk2>
          <a:srgbClr val="006666"/>
        </a:dk2>
        <a:lt2>
          <a:srgbClr val="FFFFCC"/>
        </a:lt2>
        <a:accent1>
          <a:srgbClr val="339966"/>
        </a:accent1>
        <a:accent2>
          <a:srgbClr val="5E855B"/>
        </a:accent2>
        <a:accent3>
          <a:srgbClr val="AAB8B8"/>
        </a:accent3>
        <a:accent4>
          <a:srgbClr val="C8C8C8"/>
        </a:accent4>
        <a:accent5>
          <a:srgbClr val="ADCAB8"/>
        </a:accent5>
        <a:accent6>
          <a:srgbClr val="547852"/>
        </a:accent6>
        <a:hlink>
          <a:srgbClr val="EEC85E"/>
        </a:hlink>
        <a:folHlink>
          <a:srgbClr val="AA845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6">
        <a:dk1>
          <a:srgbClr val="B8A47C"/>
        </a:dk1>
        <a:lt1>
          <a:srgbClr val="FFFFFF"/>
        </a:lt1>
        <a:dk2>
          <a:srgbClr val="A68A58"/>
        </a:dk2>
        <a:lt2>
          <a:srgbClr val="DAD79C"/>
        </a:lt2>
        <a:accent1>
          <a:srgbClr val="816B35"/>
        </a:accent1>
        <a:accent2>
          <a:srgbClr val="FFCC00"/>
        </a:accent2>
        <a:accent3>
          <a:srgbClr val="D0C4B4"/>
        </a:accent3>
        <a:accent4>
          <a:srgbClr val="DADADA"/>
        </a:accent4>
        <a:accent5>
          <a:srgbClr val="C1BAAE"/>
        </a:accent5>
        <a:accent6>
          <a:srgbClr val="E7B900"/>
        </a:accent6>
        <a:hlink>
          <a:srgbClr val="0066CC"/>
        </a:hlink>
        <a:folHlink>
          <a:srgbClr val="00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7">
        <a:dk1>
          <a:srgbClr val="336699"/>
        </a:dk1>
        <a:lt1>
          <a:srgbClr val="F8F8F8"/>
        </a:lt1>
        <a:dk2>
          <a:srgbClr val="003366"/>
        </a:dk2>
        <a:lt2>
          <a:srgbClr val="D1DDD4"/>
        </a:lt2>
        <a:accent1>
          <a:srgbClr val="3399FF"/>
        </a:accent1>
        <a:accent2>
          <a:srgbClr val="006699"/>
        </a:accent2>
        <a:accent3>
          <a:srgbClr val="AAADB8"/>
        </a:accent3>
        <a:accent4>
          <a:srgbClr val="D4D4D4"/>
        </a:accent4>
        <a:accent5>
          <a:srgbClr val="ADCAFF"/>
        </a:accent5>
        <a:accent6>
          <a:srgbClr val="005C8A"/>
        </a:accent6>
        <a:hlink>
          <a:srgbClr val="86C0CE"/>
        </a:hlink>
        <a:folHlink>
          <a:srgbClr val="0080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liff</Template>
  <TotalTime>0</TotalTime>
  <Words>3404</Words>
  <Application>WPS Presentation</Application>
  <PresentationFormat>On-screen Show (4:3)</PresentationFormat>
  <Paragraphs>130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Arial</vt:lpstr>
      <vt:lpstr>SimSun</vt:lpstr>
      <vt:lpstr>Wingdings</vt:lpstr>
      <vt:lpstr>Verdana</vt:lpstr>
      <vt:lpstr>Calibri</vt:lpstr>
      <vt:lpstr>Times New Roman</vt:lpstr>
      <vt:lpstr>微软雅黑</vt:lpstr>
      <vt:lpstr>Monospace</vt:lpstr>
      <vt:lpstr>Arial Unicode MS</vt:lpstr>
      <vt:lpstr>Cliff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Jefferson County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e Factorization</dc:title>
  <dc:creator>s5</dc:creator>
  <cp:lastModifiedBy>mathssite.com</cp:lastModifiedBy>
  <cp:revision>15</cp:revision>
  <dcterms:created xsi:type="dcterms:W3CDTF">2019-05-03T05:11:00Z</dcterms:created>
  <dcterms:modified xsi:type="dcterms:W3CDTF">2019-05-03T05:1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392</vt:lpwstr>
  </property>
</Properties>
</file>